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tags/tag10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3" r:id="rId1"/>
  </p:sldMasterIdLst>
  <p:notesMasterIdLst>
    <p:notesMasterId r:id="rId24"/>
  </p:notesMasterIdLst>
  <p:handoutMasterIdLst>
    <p:handoutMasterId r:id="rId25"/>
  </p:handoutMasterIdLst>
  <p:sldIdLst>
    <p:sldId id="256" r:id="rId2"/>
    <p:sldId id="622" r:id="rId3"/>
    <p:sldId id="623" r:id="rId4"/>
    <p:sldId id="505" r:id="rId5"/>
    <p:sldId id="378" r:id="rId6"/>
    <p:sldId id="510" r:id="rId7"/>
    <p:sldId id="624" r:id="rId8"/>
    <p:sldId id="379" r:id="rId9"/>
    <p:sldId id="625" r:id="rId10"/>
    <p:sldId id="619" r:id="rId11"/>
    <p:sldId id="519" r:id="rId12"/>
    <p:sldId id="626" r:id="rId13"/>
    <p:sldId id="605" r:id="rId14"/>
    <p:sldId id="578" r:id="rId15"/>
    <p:sldId id="581" r:id="rId16"/>
    <p:sldId id="621" r:id="rId17"/>
    <p:sldId id="620" r:id="rId18"/>
    <p:sldId id="627" r:id="rId19"/>
    <p:sldId id="562" r:id="rId20"/>
    <p:sldId id="628" r:id="rId21"/>
    <p:sldId id="417" r:id="rId22"/>
    <p:sldId id="629" r:id="rId23"/>
  </p:sldIdLst>
  <p:sldSz cx="9144000" cy="6858000" type="screen4x3"/>
  <p:notesSz cx="5784850" cy="850423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679" userDrawn="1">
          <p15:clr>
            <a:srgbClr val="A4A3A4"/>
          </p15:clr>
        </p15:guide>
        <p15:guide id="2" pos="1822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delmar" initials="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200A2"/>
    <a:srgbClr val="5593BD"/>
    <a:srgbClr val="5593D5"/>
    <a:srgbClr val="D99693"/>
    <a:srgbClr val="CC00CC"/>
    <a:srgbClr val="C3D69B"/>
    <a:srgbClr val="660066"/>
    <a:srgbClr val="8064A2"/>
    <a:srgbClr val="CC0099"/>
    <a:srgbClr val="558ED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6" autoAdjust="0"/>
    <p:restoredTop sz="87433" autoAdjust="0"/>
  </p:normalViewPr>
  <p:slideViewPr>
    <p:cSldViewPr>
      <p:cViewPr varScale="1">
        <p:scale>
          <a:sx n="56" d="100"/>
          <a:sy n="56" d="100"/>
        </p:scale>
        <p:origin x="123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974"/>
    </p:cViewPr>
  </p:sorterViewPr>
  <p:notesViewPr>
    <p:cSldViewPr>
      <p:cViewPr varScale="1">
        <p:scale>
          <a:sx n="60" d="100"/>
          <a:sy n="60" d="100"/>
        </p:scale>
        <p:origin x="-2478" y="-78"/>
      </p:cViewPr>
      <p:guideLst>
        <p:guide orient="horz" pos="2679"/>
        <p:guide pos="18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7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#8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1#9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5FB3A8B-9F8A-49E6-A78B-9DCDB18B2125}" type="doc">
      <dgm:prSet loTypeId="urn:microsoft.com/office/officeart/2005/8/layout/radial5" loCatId="relationship" qsTypeId="urn:microsoft.com/office/officeart/2005/8/quickstyle/3d3" qsCatId="3D" csTypeId="urn:microsoft.com/office/officeart/2005/8/colors/colorful1#7" csCatId="colorful" phldr="1"/>
      <dgm:spPr/>
      <dgm:t>
        <a:bodyPr/>
        <a:lstStyle/>
        <a:p>
          <a:endParaRPr lang="en-CA"/>
        </a:p>
      </dgm:t>
    </dgm:pt>
    <dgm:pt modelId="{90CE3313-57D6-45A1-AA8A-100F1E19EBDA}">
      <dgm:prSet phldrT="[Text]"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Sesame biological activities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C610468F-D518-47C1-A6E0-048F2F05694F}" type="parTrans" cxnId="{F0DF7E34-FB9F-43E7-88DA-E7B34A9DDC94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1BA14B9E-420D-4CE3-8B60-1DC787AB8AFF}" type="sibTrans" cxnId="{F0DF7E34-FB9F-43E7-88DA-E7B34A9DDC94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0F5445E9-4BF1-4404-9CAB-CCAAF6FC4F06}">
      <dgm:prSet phldrT="[Text]"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Hypo-lipidemic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77E288CB-DD13-463A-AC39-1B09657E8760}" type="parTrans" cxnId="{7DC76724-09FB-4F79-818D-FCB152FB9B39}">
      <dgm:prSet custT="1"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EC8E0CC1-D938-4C11-A46A-03DD7E187CE2}" type="sibTrans" cxnId="{7DC76724-09FB-4F79-818D-FCB152FB9B39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0A08445F-188E-41A0-AD64-8FC5D7E0335F}">
      <dgm:prSet phldrT="[Text]"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Anti-diabetic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4632B165-98D0-4091-B3F1-24D7CEBC6403}" type="parTrans" cxnId="{51963BA7-4839-4521-AD46-429CA4986708}">
      <dgm:prSet custT="1"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3612CE77-EED3-43DA-80E1-8CE621457CEE}" type="sibTrans" cxnId="{51963BA7-4839-4521-AD46-429CA4986708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F0F3B2B2-435B-4E15-B3D1-4CE2352AFD26}">
      <dgm:prSet phldrT="[Text]"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Anticancer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BFF842C9-3BAA-4050-A8D2-C050901D9D75}" type="parTrans" cxnId="{BF206C91-FEAC-4A60-8736-2FAE2B520345}">
      <dgm:prSet custT="1"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91E0D915-810D-4372-81FC-A53952B817BB}" type="sibTrans" cxnId="{BF206C91-FEAC-4A60-8736-2FAE2B520345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0B727960-4902-47F3-9B93-CF184300CDA4}">
      <dgm:prSet phldrT="[Text]"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Antioxidant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ABA87799-F7FA-4A01-A783-A3E284346EBB}" type="parTrans" cxnId="{CDACB603-9265-4725-8DFF-105C3F94E45D}">
      <dgm:prSet custT="1"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8D44DA4D-9689-4D70-8739-383C4CE43B13}" type="sibTrans" cxnId="{CDACB603-9265-4725-8DFF-105C3F94E45D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066F2099-01EB-438D-B3E0-AF6ED92ABFCA}">
      <dgm:prSet custT="1"/>
      <dgm:spPr/>
      <dgm:t>
        <a:bodyPr/>
        <a:lstStyle/>
        <a:p>
          <a:r>
            <a:rPr lang="en-US" sz="1600" dirty="0" err="1">
              <a:latin typeface="Palatino Linotype" panose="02040502050505030304" pitchFamily="18" charset="0"/>
            </a:rPr>
            <a:t>Antihypert-ensive</a:t>
          </a:r>
          <a:endParaRPr lang="en-CA" sz="16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0A195845-26E1-4E85-8C66-C7AAEB84D957}" type="parTrans" cxnId="{C20E1B3E-2D80-4107-B3A3-B41AF05FA388}">
      <dgm:prSet custT="1"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A72B8CDC-2875-4848-AE20-7BD8E9D5EB45}" type="sibTrans" cxnId="{C20E1B3E-2D80-4107-B3A3-B41AF05FA388}">
      <dgm:prSet/>
      <dgm:spPr/>
      <dgm:t>
        <a:bodyPr/>
        <a:lstStyle/>
        <a:p>
          <a:endParaRPr lang="en-CA" sz="16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AFA02B61-1E86-4598-A56F-FD447E743BB9}">
      <dgm:prSet custT="1"/>
      <dgm:spPr/>
      <dgm:t>
        <a:bodyPr/>
        <a:lstStyle/>
        <a:p>
          <a:r>
            <a:rPr lang="en-US" sz="1600" dirty="0" err="1">
              <a:latin typeface="Palatino Linotype" panose="02040502050505030304" pitchFamily="18" charset="0"/>
            </a:rPr>
            <a:t>Antileishm-anial</a:t>
          </a:r>
          <a:r>
            <a:rPr lang="en-US" sz="1600" dirty="0">
              <a:latin typeface="Palatino Linotype" panose="02040502050505030304" pitchFamily="18" charset="0"/>
            </a:rPr>
            <a:t> </a:t>
          </a:r>
        </a:p>
      </dgm:t>
    </dgm:pt>
    <dgm:pt modelId="{3CB1E017-A430-4288-A121-6630EE3A17E3}" type="parTrans" cxnId="{FE2012FD-B920-46FA-BF57-E85EE104D9C2}">
      <dgm:prSet custT="1"/>
      <dgm:spPr/>
      <dgm:t>
        <a:bodyPr/>
        <a:lstStyle/>
        <a:p>
          <a:endParaRPr lang="en-US" sz="1600">
            <a:latin typeface="Palatino Linotype" panose="02040502050505030304" pitchFamily="18" charset="0"/>
          </a:endParaRPr>
        </a:p>
      </dgm:t>
    </dgm:pt>
    <dgm:pt modelId="{1E34967D-1164-4620-95D6-585B0F7FBF53}" type="sibTrans" cxnId="{FE2012FD-B920-46FA-BF57-E85EE104D9C2}">
      <dgm:prSet/>
      <dgm:spPr/>
      <dgm:t>
        <a:bodyPr/>
        <a:lstStyle/>
        <a:p>
          <a:endParaRPr lang="en-US" sz="1600">
            <a:latin typeface="Palatino Linotype" panose="02040502050505030304" pitchFamily="18" charset="0"/>
          </a:endParaRPr>
        </a:p>
      </dgm:t>
    </dgm:pt>
    <dgm:pt modelId="{8ACEF65A-5C08-4FEE-8663-EE241B8415B6}">
      <dgm:prSet custT="1"/>
      <dgm:spPr/>
      <dgm:t>
        <a:bodyPr/>
        <a:lstStyle/>
        <a:p>
          <a:r>
            <a:rPr lang="en-US" sz="1600" dirty="0">
              <a:latin typeface="Palatino Linotype" panose="02040502050505030304" pitchFamily="18" charset="0"/>
            </a:rPr>
            <a:t>Cardio-protective</a:t>
          </a:r>
        </a:p>
      </dgm:t>
    </dgm:pt>
    <dgm:pt modelId="{18E371C7-2E65-4E6E-9056-4E38DCDE4F54}" type="parTrans" cxnId="{B33D2C87-0418-4552-9F75-F4B114FE196B}">
      <dgm:prSet custT="1"/>
      <dgm:spPr/>
      <dgm:t>
        <a:bodyPr/>
        <a:lstStyle/>
        <a:p>
          <a:endParaRPr lang="en-US" sz="1600">
            <a:latin typeface="Palatino Linotype" panose="02040502050505030304" pitchFamily="18" charset="0"/>
          </a:endParaRPr>
        </a:p>
      </dgm:t>
    </dgm:pt>
    <dgm:pt modelId="{35365735-0327-4AED-AF11-E1A4ADA59143}" type="sibTrans" cxnId="{B33D2C87-0418-4552-9F75-F4B114FE196B}">
      <dgm:prSet/>
      <dgm:spPr/>
      <dgm:t>
        <a:bodyPr/>
        <a:lstStyle/>
        <a:p>
          <a:endParaRPr lang="en-US" sz="1600">
            <a:latin typeface="Palatino Linotype" panose="02040502050505030304" pitchFamily="18" charset="0"/>
          </a:endParaRPr>
        </a:p>
      </dgm:t>
    </dgm:pt>
    <dgm:pt modelId="{0545BF67-0491-4C79-B1B6-E1C86943DC75}" type="pres">
      <dgm:prSet presAssocID="{05FB3A8B-9F8A-49E6-A78B-9DCDB18B2125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6EBCF0F-EDA0-4104-9CA1-1856FCF64964}" type="pres">
      <dgm:prSet presAssocID="{90CE3313-57D6-45A1-AA8A-100F1E19EBDA}" presName="centerShape" presStyleLbl="node0" presStyleIdx="0" presStyleCnt="1" custScaleX="147900" custScaleY="84152"/>
      <dgm:spPr/>
    </dgm:pt>
    <dgm:pt modelId="{BF8D7C3C-71DB-478C-86DB-AEE68A936BA3}" type="pres">
      <dgm:prSet presAssocID="{77E288CB-DD13-463A-AC39-1B09657E8760}" presName="parTrans" presStyleLbl="sibTrans2D1" presStyleIdx="0" presStyleCnt="7"/>
      <dgm:spPr/>
    </dgm:pt>
    <dgm:pt modelId="{F6056015-8C17-4021-AC00-E11BA3CC9C0F}" type="pres">
      <dgm:prSet presAssocID="{77E288CB-DD13-463A-AC39-1B09657E8760}" presName="connectorText" presStyleLbl="sibTrans2D1" presStyleIdx="0" presStyleCnt="7"/>
      <dgm:spPr/>
    </dgm:pt>
    <dgm:pt modelId="{F59A85DF-721D-4EB6-8CCB-489A0861DCEB}" type="pres">
      <dgm:prSet presAssocID="{0F5445E9-4BF1-4404-9CAB-CCAAF6FC4F06}" presName="node" presStyleLbl="node1" presStyleIdx="0" presStyleCnt="7">
        <dgm:presLayoutVars>
          <dgm:bulletEnabled val="1"/>
        </dgm:presLayoutVars>
      </dgm:prSet>
      <dgm:spPr/>
    </dgm:pt>
    <dgm:pt modelId="{0296AFBF-5335-4F88-B6B0-E2077BAEA857}" type="pres">
      <dgm:prSet presAssocID="{4632B165-98D0-4091-B3F1-24D7CEBC6403}" presName="parTrans" presStyleLbl="sibTrans2D1" presStyleIdx="1" presStyleCnt="7"/>
      <dgm:spPr/>
    </dgm:pt>
    <dgm:pt modelId="{08FE97C3-3AB4-433A-8CA4-CBC90B30D683}" type="pres">
      <dgm:prSet presAssocID="{4632B165-98D0-4091-B3F1-24D7CEBC6403}" presName="connectorText" presStyleLbl="sibTrans2D1" presStyleIdx="1" presStyleCnt="7"/>
      <dgm:spPr/>
    </dgm:pt>
    <dgm:pt modelId="{85601E5E-4D97-4D09-AF82-DA19F6E2C772}" type="pres">
      <dgm:prSet presAssocID="{0A08445F-188E-41A0-AD64-8FC5D7E0335F}" presName="node" presStyleLbl="node1" presStyleIdx="1" presStyleCnt="7" custScaleX="123975">
        <dgm:presLayoutVars>
          <dgm:bulletEnabled val="1"/>
        </dgm:presLayoutVars>
      </dgm:prSet>
      <dgm:spPr/>
    </dgm:pt>
    <dgm:pt modelId="{36FE47D3-0B82-41B8-97B2-EF852D424FE7}" type="pres">
      <dgm:prSet presAssocID="{BFF842C9-3BAA-4050-A8D2-C050901D9D75}" presName="parTrans" presStyleLbl="sibTrans2D1" presStyleIdx="2" presStyleCnt="7"/>
      <dgm:spPr/>
    </dgm:pt>
    <dgm:pt modelId="{70A92F0F-6094-403B-8B1F-B3FDACA31B06}" type="pres">
      <dgm:prSet presAssocID="{BFF842C9-3BAA-4050-A8D2-C050901D9D75}" presName="connectorText" presStyleLbl="sibTrans2D1" presStyleIdx="2" presStyleCnt="7"/>
      <dgm:spPr/>
    </dgm:pt>
    <dgm:pt modelId="{F29A4237-5D99-4DA2-80FF-6CA9C894515A}" type="pres">
      <dgm:prSet presAssocID="{F0F3B2B2-435B-4E15-B3D1-4CE2352AFD26}" presName="node" presStyleLbl="node1" presStyleIdx="2" presStyleCnt="7" custScaleX="116921">
        <dgm:presLayoutVars>
          <dgm:bulletEnabled val="1"/>
        </dgm:presLayoutVars>
      </dgm:prSet>
      <dgm:spPr/>
    </dgm:pt>
    <dgm:pt modelId="{D9B5F697-0828-4331-BB60-C7CA51052712}" type="pres">
      <dgm:prSet presAssocID="{ABA87799-F7FA-4A01-A783-A3E284346EBB}" presName="parTrans" presStyleLbl="sibTrans2D1" presStyleIdx="3" presStyleCnt="7"/>
      <dgm:spPr/>
    </dgm:pt>
    <dgm:pt modelId="{1D3E9DB2-01CB-40B7-BC16-4082835512F1}" type="pres">
      <dgm:prSet presAssocID="{ABA87799-F7FA-4A01-A783-A3E284346EBB}" presName="connectorText" presStyleLbl="sibTrans2D1" presStyleIdx="3" presStyleCnt="7"/>
      <dgm:spPr/>
    </dgm:pt>
    <dgm:pt modelId="{6C3655E7-179E-442B-974F-A8B6AB10B7F9}" type="pres">
      <dgm:prSet presAssocID="{0B727960-4902-47F3-9B93-CF184300CDA4}" presName="node" presStyleLbl="node1" presStyleIdx="3" presStyleCnt="7" custScaleX="133419">
        <dgm:presLayoutVars>
          <dgm:bulletEnabled val="1"/>
        </dgm:presLayoutVars>
      </dgm:prSet>
      <dgm:spPr/>
    </dgm:pt>
    <dgm:pt modelId="{5AF71B7F-54E5-4B2F-B83E-46F435D972A5}" type="pres">
      <dgm:prSet presAssocID="{0A195845-26E1-4E85-8C66-C7AAEB84D957}" presName="parTrans" presStyleLbl="sibTrans2D1" presStyleIdx="4" presStyleCnt="7"/>
      <dgm:spPr/>
    </dgm:pt>
    <dgm:pt modelId="{D468CFA2-426A-4E2D-9A97-9505FA3A8A4E}" type="pres">
      <dgm:prSet presAssocID="{0A195845-26E1-4E85-8C66-C7AAEB84D957}" presName="connectorText" presStyleLbl="sibTrans2D1" presStyleIdx="4" presStyleCnt="7"/>
      <dgm:spPr/>
    </dgm:pt>
    <dgm:pt modelId="{A57A85F5-3890-456A-903B-FCE80146F4E7}" type="pres">
      <dgm:prSet presAssocID="{066F2099-01EB-438D-B3E0-AF6ED92ABFCA}" presName="node" presStyleLbl="node1" presStyleIdx="4" presStyleCnt="7" custScaleX="128363">
        <dgm:presLayoutVars>
          <dgm:bulletEnabled val="1"/>
        </dgm:presLayoutVars>
      </dgm:prSet>
      <dgm:spPr/>
    </dgm:pt>
    <dgm:pt modelId="{32105360-9B55-4EF3-9992-5C905C77D392}" type="pres">
      <dgm:prSet presAssocID="{18E371C7-2E65-4E6E-9056-4E38DCDE4F54}" presName="parTrans" presStyleLbl="sibTrans2D1" presStyleIdx="5" presStyleCnt="7"/>
      <dgm:spPr/>
    </dgm:pt>
    <dgm:pt modelId="{2E32A672-43D8-4D76-9D1C-EA8F4714DD32}" type="pres">
      <dgm:prSet presAssocID="{18E371C7-2E65-4E6E-9056-4E38DCDE4F54}" presName="connectorText" presStyleLbl="sibTrans2D1" presStyleIdx="5" presStyleCnt="7"/>
      <dgm:spPr/>
    </dgm:pt>
    <dgm:pt modelId="{C00B9744-94D4-4AAA-8E12-3B2E58AEEB6B}" type="pres">
      <dgm:prSet presAssocID="{8ACEF65A-5C08-4FEE-8663-EE241B8415B6}" presName="node" presStyleLbl="node1" presStyleIdx="5" presStyleCnt="7" custScaleX="132191">
        <dgm:presLayoutVars>
          <dgm:bulletEnabled val="1"/>
        </dgm:presLayoutVars>
      </dgm:prSet>
      <dgm:spPr/>
    </dgm:pt>
    <dgm:pt modelId="{46FF45DE-1ED2-4F44-8371-EC129B1EE067}" type="pres">
      <dgm:prSet presAssocID="{3CB1E017-A430-4288-A121-6630EE3A17E3}" presName="parTrans" presStyleLbl="sibTrans2D1" presStyleIdx="6" presStyleCnt="7"/>
      <dgm:spPr/>
    </dgm:pt>
    <dgm:pt modelId="{38813D37-ABA7-43AC-80C6-8A234F2527D9}" type="pres">
      <dgm:prSet presAssocID="{3CB1E017-A430-4288-A121-6630EE3A17E3}" presName="connectorText" presStyleLbl="sibTrans2D1" presStyleIdx="6" presStyleCnt="7"/>
      <dgm:spPr/>
    </dgm:pt>
    <dgm:pt modelId="{5169EE0C-7ED3-4BCB-B6E5-4019CAEC150D}" type="pres">
      <dgm:prSet presAssocID="{AFA02B61-1E86-4598-A56F-FD447E743BB9}" presName="node" presStyleLbl="node1" presStyleIdx="6" presStyleCnt="7" custScaleX="118919">
        <dgm:presLayoutVars>
          <dgm:bulletEnabled val="1"/>
        </dgm:presLayoutVars>
      </dgm:prSet>
      <dgm:spPr/>
    </dgm:pt>
  </dgm:ptLst>
  <dgm:cxnLst>
    <dgm:cxn modelId="{CDACB603-9265-4725-8DFF-105C3F94E45D}" srcId="{90CE3313-57D6-45A1-AA8A-100F1E19EBDA}" destId="{0B727960-4902-47F3-9B93-CF184300CDA4}" srcOrd="3" destOrd="0" parTransId="{ABA87799-F7FA-4A01-A783-A3E284346EBB}" sibTransId="{8D44DA4D-9689-4D70-8739-383C4CE43B13}"/>
    <dgm:cxn modelId="{3BB3F20F-D6A3-4617-914C-14FC622A091A}" type="presOf" srcId="{066F2099-01EB-438D-B3E0-AF6ED92ABFCA}" destId="{A57A85F5-3890-456A-903B-FCE80146F4E7}" srcOrd="0" destOrd="0" presId="urn:microsoft.com/office/officeart/2005/8/layout/radial5"/>
    <dgm:cxn modelId="{A4C00C24-AE66-43E3-BAC3-F99E2A102759}" type="presOf" srcId="{0A08445F-188E-41A0-AD64-8FC5D7E0335F}" destId="{85601E5E-4D97-4D09-AF82-DA19F6E2C772}" srcOrd="0" destOrd="0" presId="urn:microsoft.com/office/officeart/2005/8/layout/radial5"/>
    <dgm:cxn modelId="{7DC76724-09FB-4F79-818D-FCB152FB9B39}" srcId="{90CE3313-57D6-45A1-AA8A-100F1E19EBDA}" destId="{0F5445E9-4BF1-4404-9CAB-CCAAF6FC4F06}" srcOrd="0" destOrd="0" parTransId="{77E288CB-DD13-463A-AC39-1B09657E8760}" sibTransId="{EC8E0CC1-D938-4C11-A46A-03DD7E187CE2}"/>
    <dgm:cxn modelId="{76516A25-B327-44CF-952A-400C5B0AE2E0}" type="presOf" srcId="{F0F3B2B2-435B-4E15-B3D1-4CE2352AFD26}" destId="{F29A4237-5D99-4DA2-80FF-6CA9C894515A}" srcOrd="0" destOrd="0" presId="urn:microsoft.com/office/officeart/2005/8/layout/radial5"/>
    <dgm:cxn modelId="{997D9330-FCA2-4F4F-85AB-35C50A90DFF9}" type="presOf" srcId="{3CB1E017-A430-4288-A121-6630EE3A17E3}" destId="{38813D37-ABA7-43AC-80C6-8A234F2527D9}" srcOrd="1" destOrd="0" presId="urn:microsoft.com/office/officeart/2005/8/layout/radial5"/>
    <dgm:cxn modelId="{33A91632-7A24-4FE5-AE4C-C67AABFE8DC8}" type="presOf" srcId="{4632B165-98D0-4091-B3F1-24D7CEBC6403}" destId="{08FE97C3-3AB4-433A-8CA4-CBC90B30D683}" srcOrd="1" destOrd="0" presId="urn:microsoft.com/office/officeart/2005/8/layout/radial5"/>
    <dgm:cxn modelId="{F0DF7E34-FB9F-43E7-88DA-E7B34A9DDC94}" srcId="{05FB3A8B-9F8A-49E6-A78B-9DCDB18B2125}" destId="{90CE3313-57D6-45A1-AA8A-100F1E19EBDA}" srcOrd="0" destOrd="0" parTransId="{C610468F-D518-47C1-A6E0-048F2F05694F}" sibTransId="{1BA14B9E-420D-4CE3-8B60-1DC787AB8AFF}"/>
    <dgm:cxn modelId="{64B9BF3A-8599-4379-B8B7-0AC2364CCA0E}" type="presOf" srcId="{BFF842C9-3BAA-4050-A8D2-C050901D9D75}" destId="{36FE47D3-0B82-41B8-97B2-EF852D424FE7}" srcOrd="0" destOrd="0" presId="urn:microsoft.com/office/officeart/2005/8/layout/radial5"/>
    <dgm:cxn modelId="{C20E1B3E-2D80-4107-B3A3-B41AF05FA388}" srcId="{90CE3313-57D6-45A1-AA8A-100F1E19EBDA}" destId="{066F2099-01EB-438D-B3E0-AF6ED92ABFCA}" srcOrd="4" destOrd="0" parTransId="{0A195845-26E1-4E85-8C66-C7AAEB84D957}" sibTransId="{A72B8CDC-2875-4848-AE20-7BD8E9D5EB45}"/>
    <dgm:cxn modelId="{580B0644-61BA-42DC-9D34-93D6344C28A7}" type="presOf" srcId="{0A195845-26E1-4E85-8C66-C7AAEB84D957}" destId="{D468CFA2-426A-4E2D-9A97-9505FA3A8A4E}" srcOrd="1" destOrd="0" presId="urn:microsoft.com/office/officeart/2005/8/layout/radial5"/>
    <dgm:cxn modelId="{7773E445-EF5D-4343-9D15-E3FA5CAD53AC}" type="presOf" srcId="{BFF842C9-3BAA-4050-A8D2-C050901D9D75}" destId="{70A92F0F-6094-403B-8B1F-B3FDACA31B06}" srcOrd="1" destOrd="0" presId="urn:microsoft.com/office/officeart/2005/8/layout/radial5"/>
    <dgm:cxn modelId="{7302D548-A5D8-472B-9689-2426AE5AE6E4}" type="presOf" srcId="{18E371C7-2E65-4E6E-9056-4E38DCDE4F54}" destId="{2E32A672-43D8-4D76-9D1C-EA8F4714DD32}" srcOrd="1" destOrd="0" presId="urn:microsoft.com/office/officeart/2005/8/layout/radial5"/>
    <dgm:cxn modelId="{BB48014E-C383-4EE7-A23F-501582CEEB90}" type="presOf" srcId="{0A195845-26E1-4E85-8C66-C7AAEB84D957}" destId="{5AF71B7F-54E5-4B2F-B83E-46F435D972A5}" srcOrd="0" destOrd="0" presId="urn:microsoft.com/office/officeart/2005/8/layout/radial5"/>
    <dgm:cxn modelId="{987E0350-9E63-4A11-965B-EADF1635625D}" type="presOf" srcId="{05FB3A8B-9F8A-49E6-A78B-9DCDB18B2125}" destId="{0545BF67-0491-4C79-B1B6-E1C86943DC75}" srcOrd="0" destOrd="0" presId="urn:microsoft.com/office/officeart/2005/8/layout/radial5"/>
    <dgm:cxn modelId="{B33D2C87-0418-4552-9F75-F4B114FE196B}" srcId="{90CE3313-57D6-45A1-AA8A-100F1E19EBDA}" destId="{8ACEF65A-5C08-4FEE-8663-EE241B8415B6}" srcOrd="5" destOrd="0" parTransId="{18E371C7-2E65-4E6E-9056-4E38DCDE4F54}" sibTransId="{35365735-0327-4AED-AF11-E1A4ADA59143}"/>
    <dgm:cxn modelId="{D418568A-598A-407F-99CA-E01392626041}" type="presOf" srcId="{77E288CB-DD13-463A-AC39-1B09657E8760}" destId="{BF8D7C3C-71DB-478C-86DB-AEE68A936BA3}" srcOrd="0" destOrd="0" presId="urn:microsoft.com/office/officeart/2005/8/layout/radial5"/>
    <dgm:cxn modelId="{BF206C91-FEAC-4A60-8736-2FAE2B520345}" srcId="{90CE3313-57D6-45A1-AA8A-100F1E19EBDA}" destId="{F0F3B2B2-435B-4E15-B3D1-4CE2352AFD26}" srcOrd="2" destOrd="0" parTransId="{BFF842C9-3BAA-4050-A8D2-C050901D9D75}" sibTransId="{91E0D915-810D-4372-81FC-A53952B817BB}"/>
    <dgm:cxn modelId="{EED2A694-A4C7-42CF-8A53-28CA7DE924B2}" type="presOf" srcId="{8ACEF65A-5C08-4FEE-8663-EE241B8415B6}" destId="{C00B9744-94D4-4AAA-8E12-3B2E58AEEB6B}" srcOrd="0" destOrd="0" presId="urn:microsoft.com/office/officeart/2005/8/layout/radial5"/>
    <dgm:cxn modelId="{774C12A2-9FBA-496A-9FA5-F6BCD17A966D}" type="presOf" srcId="{4632B165-98D0-4091-B3F1-24D7CEBC6403}" destId="{0296AFBF-5335-4F88-B6B0-E2077BAEA857}" srcOrd="0" destOrd="0" presId="urn:microsoft.com/office/officeart/2005/8/layout/radial5"/>
    <dgm:cxn modelId="{E6B909A3-8F9A-4C87-ABB6-05B7B1651251}" type="presOf" srcId="{ABA87799-F7FA-4A01-A783-A3E284346EBB}" destId="{1D3E9DB2-01CB-40B7-BC16-4082835512F1}" srcOrd="1" destOrd="0" presId="urn:microsoft.com/office/officeart/2005/8/layout/radial5"/>
    <dgm:cxn modelId="{51963BA7-4839-4521-AD46-429CA4986708}" srcId="{90CE3313-57D6-45A1-AA8A-100F1E19EBDA}" destId="{0A08445F-188E-41A0-AD64-8FC5D7E0335F}" srcOrd="1" destOrd="0" parTransId="{4632B165-98D0-4091-B3F1-24D7CEBC6403}" sibTransId="{3612CE77-EED3-43DA-80E1-8CE621457CEE}"/>
    <dgm:cxn modelId="{2C960AAB-8747-4D67-830E-7A93B970E1C2}" type="presOf" srcId="{18E371C7-2E65-4E6E-9056-4E38DCDE4F54}" destId="{32105360-9B55-4EF3-9992-5C905C77D392}" srcOrd="0" destOrd="0" presId="urn:microsoft.com/office/officeart/2005/8/layout/radial5"/>
    <dgm:cxn modelId="{C5C364B5-D86F-4179-9EFF-212512980864}" type="presOf" srcId="{0F5445E9-4BF1-4404-9CAB-CCAAF6FC4F06}" destId="{F59A85DF-721D-4EB6-8CCB-489A0861DCEB}" srcOrd="0" destOrd="0" presId="urn:microsoft.com/office/officeart/2005/8/layout/radial5"/>
    <dgm:cxn modelId="{444979BC-F77C-4FC7-9150-0F7764C2BA2E}" type="presOf" srcId="{90CE3313-57D6-45A1-AA8A-100F1E19EBDA}" destId="{C6EBCF0F-EDA0-4104-9CA1-1856FCF64964}" srcOrd="0" destOrd="0" presId="urn:microsoft.com/office/officeart/2005/8/layout/radial5"/>
    <dgm:cxn modelId="{F19C22CD-7CFD-4BE9-B143-25066BC9A1F1}" type="presOf" srcId="{3CB1E017-A430-4288-A121-6630EE3A17E3}" destId="{46FF45DE-1ED2-4F44-8371-EC129B1EE067}" srcOrd="0" destOrd="0" presId="urn:microsoft.com/office/officeart/2005/8/layout/radial5"/>
    <dgm:cxn modelId="{BCFB2DD6-A9EF-448C-9805-9060EF00D857}" type="presOf" srcId="{AFA02B61-1E86-4598-A56F-FD447E743BB9}" destId="{5169EE0C-7ED3-4BCB-B6E5-4019CAEC150D}" srcOrd="0" destOrd="0" presId="urn:microsoft.com/office/officeart/2005/8/layout/radial5"/>
    <dgm:cxn modelId="{C6E54DDB-28A7-441F-AAAF-BBF795A2C040}" type="presOf" srcId="{ABA87799-F7FA-4A01-A783-A3E284346EBB}" destId="{D9B5F697-0828-4331-BB60-C7CA51052712}" srcOrd="0" destOrd="0" presId="urn:microsoft.com/office/officeart/2005/8/layout/radial5"/>
    <dgm:cxn modelId="{CD4FFFDE-BA23-4ABF-B8F4-AE48E8628929}" type="presOf" srcId="{0B727960-4902-47F3-9B93-CF184300CDA4}" destId="{6C3655E7-179E-442B-974F-A8B6AB10B7F9}" srcOrd="0" destOrd="0" presId="urn:microsoft.com/office/officeart/2005/8/layout/radial5"/>
    <dgm:cxn modelId="{7687D0F0-420F-4EE4-A3FB-D448C6052586}" type="presOf" srcId="{77E288CB-DD13-463A-AC39-1B09657E8760}" destId="{F6056015-8C17-4021-AC00-E11BA3CC9C0F}" srcOrd="1" destOrd="0" presId="urn:microsoft.com/office/officeart/2005/8/layout/radial5"/>
    <dgm:cxn modelId="{FE2012FD-B920-46FA-BF57-E85EE104D9C2}" srcId="{90CE3313-57D6-45A1-AA8A-100F1E19EBDA}" destId="{AFA02B61-1E86-4598-A56F-FD447E743BB9}" srcOrd="6" destOrd="0" parTransId="{3CB1E017-A430-4288-A121-6630EE3A17E3}" sibTransId="{1E34967D-1164-4620-95D6-585B0F7FBF53}"/>
    <dgm:cxn modelId="{165C414D-F9D3-439E-8BBE-1848171AA0F3}" type="presParOf" srcId="{0545BF67-0491-4C79-B1B6-E1C86943DC75}" destId="{C6EBCF0F-EDA0-4104-9CA1-1856FCF64964}" srcOrd="0" destOrd="0" presId="urn:microsoft.com/office/officeart/2005/8/layout/radial5"/>
    <dgm:cxn modelId="{E4565BB2-E408-4B2E-94D1-B4BBB624993B}" type="presParOf" srcId="{0545BF67-0491-4C79-B1B6-E1C86943DC75}" destId="{BF8D7C3C-71DB-478C-86DB-AEE68A936BA3}" srcOrd="1" destOrd="0" presId="urn:microsoft.com/office/officeart/2005/8/layout/radial5"/>
    <dgm:cxn modelId="{8F604998-467A-4040-AD99-A3018945158F}" type="presParOf" srcId="{BF8D7C3C-71DB-478C-86DB-AEE68A936BA3}" destId="{F6056015-8C17-4021-AC00-E11BA3CC9C0F}" srcOrd="0" destOrd="0" presId="urn:microsoft.com/office/officeart/2005/8/layout/radial5"/>
    <dgm:cxn modelId="{C814EFC3-00CB-4955-B311-84CDA88ABDD9}" type="presParOf" srcId="{0545BF67-0491-4C79-B1B6-E1C86943DC75}" destId="{F59A85DF-721D-4EB6-8CCB-489A0861DCEB}" srcOrd="2" destOrd="0" presId="urn:microsoft.com/office/officeart/2005/8/layout/radial5"/>
    <dgm:cxn modelId="{A1D5DC45-4A39-4369-8292-3D991797B492}" type="presParOf" srcId="{0545BF67-0491-4C79-B1B6-E1C86943DC75}" destId="{0296AFBF-5335-4F88-B6B0-E2077BAEA857}" srcOrd="3" destOrd="0" presId="urn:microsoft.com/office/officeart/2005/8/layout/radial5"/>
    <dgm:cxn modelId="{EED02F66-3A7A-4BF2-8487-66E29CDD1726}" type="presParOf" srcId="{0296AFBF-5335-4F88-B6B0-E2077BAEA857}" destId="{08FE97C3-3AB4-433A-8CA4-CBC90B30D683}" srcOrd="0" destOrd="0" presId="urn:microsoft.com/office/officeart/2005/8/layout/radial5"/>
    <dgm:cxn modelId="{303A0B3E-5761-4A18-9C2F-AE6F967F414B}" type="presParOf" srcId="{0545BF67-0491-4C79-B1B6-E1C86943DC75}" destId="{85601E5E-4D97-4D09-AF82-DA19F6E2C772}" srcOrd="4" destOrd="0" presId="urn:microsoft.com/office/officeart/2005/8/layout/radial5"/>
    <dgm:cxn modelId="{C9D99F6B-4DBF-45A5-A4B5-79689C722746}" type="presParOf" srcId="{0545BF67-0491-4C79-B1B6-E1C86943DC75}" destId="{36FE47D3-0B82-41B8-97B2-EF852D424FE7}" srcOrd="5" destOrd="0" presId="urn:microsoft.com/office/officeart/2005/8/layout/radial5"/>
    <dgm:cxn modelId="{226ECD2B-B4EF-4CDE-9187-C17641616129}" type="presParOf" srcId="{36FE47D3-0B82-41B8-97B2-EF852D424FE7}" destId="{70A92F0F-6094-403B-8B1F-B3FDACA31B06}" srcOrd="0" destOrd="0" presId="urn:microsoft.com/office/officeart/2005/8/layout/radial5"/>
    <dgm:cxn modelId="{00A3CD3A-37A7-453B-B1CF-88EC1F797B12}" type="presParOf" srcId="{0545BF67-0491-4C79-B1B6-E1C86943DC75}" destId="{F29A4237-5D99-4DA2-80FF-6CA9C894515A}" srcOrd="6" destOrd="0" presId="urn:microsoft.com/office/officeart/2005/8/layout/radial5"/>
    <dgm:cxn modelId="{403138C6-83CB-4AD5-ACCB-AF0221F714E3}" type="presParOf" srcId="{0545BF67-0491-4C79-B1B6-E1C86943DC75}" destId="{D9B5F697-0828-4331-BB60-C7CA51052712}" srcOrd="7" destOrd="0" presId="urn:microsoft.com/office/officeart/2005/8/layout/radial5"/>
    <dgm:cxn modelId="{AF0A60A5-4E17-4F59-8D63-8E93D757B68A}" type="presParOf" srcId="{D9B5F697-0828-4331-BB60-C7CA51052712}" destId="{1D3E9DB2-01CB-40B7-BC16-4082835512F1}" srcOrd="0" destOrd="0" presId="urn:microsoft.com/office/officeart/2005/8/layout/radial5"/>
    <dgm:cxn modelId="{B2E1968D-D58B-4E7A-A8E7-58133E988665}" type="presParOf" srcId="{0545BF67-0491-4C79-B1B6-E1C86943DC75}" destId="{6C3655E7-179E-442B-974F-A8B6AB10B7F9}" srcOrd="8" destOrd="0" presId="urn:microsoft.com/office/officeart/2005/8/layout/radial5"/>
    <dgm:cxn modelId="{DA363A3C-9509-46DA-9E73-FC29F1906C48}" type="presParOf" srcId="{0545BF67-0491-4C79-B1B6-E1C86943DC75}" destId="{5AF71B7F-54E5-4B2F-B83E-46F435D972A5}" srcOrd="9" destOrd="0" presId="urn:microsoft.com/office/officeart/2005/8/layout/radial5"/>
    <dgm:cxn modelId="{846355C7-8B07-46C2-B70B-8BE5214F3B1C}" type="presParOf" srcId="{5AF71B7F-54E5-4B2F-B83E-46F435D972A5}" destId="{D468CFA2-426A-4E2D-9A97-9505FA3A8A4E}" srcOrd="0" destOrd="0" presId="urn:microsoft.com/office/officeart/2005/8/layout/radial5"/>
    <dgm:cxn modelId="{CA574538-03AC-4ACE-B0CC-8E522CC3A91C}" type="presParOf" srcId="{0545BF67-0491-4C79-B1B6-E1C86943DC75}" destId="{A57A85F5-3890-456A-903B-FCE80146F4E7}" srcOrd="10" destOrd="0" presId="urn:microsoft.com/office/officeart/2005/8/layout/radial5"/>
    <dgm:cxn modelId="{EBF2F31D-030E-4619-8DCD-18810CBEAE26}" type="presParOf" srcId="{0545BF67-0491-4C79-B1B6-E1C86943DC75}" destId="{32105360-9B55-4EF3-9992-5C905C77D392}" srcOrd="11" destOrd="0" presId="urn:microsoft.com/office/officeart/2005/8/layout/radial5"/>
    <dgm:cxn modelId="{D1A2F118-67FD-4902-B74C-643ABF994ECE}" type="presParOf" srcId="{32105360-9B55-4EF3-9992-5C905C77D392}" destId="{2E32A672-43D8-4D76-9D1C-EA8F4714DD32}" srcOrd="0" destOrd="0" presId="urn:microsoft.com/office/officeart/2005/8/layout/radial5"/>
    <dgm:cxn modelId="{8EAA143A-4A88-4151-86B4-DB59B8ECC775}" type="presParOf" srcId="{0545BF67-0491-4C79-B1B6-E1C86943DC75}" destId="{C00B9744-94D4-4AAA-8E12-3B2E58AEEB6B}" srcOrd="12" destOrd="0" presId="urn:microsoft.com/office/officeart/2005/8/layout/radial5"/>
    <dgm:cxn modelId="{51AB3DAB-0CE7-483E-A110-AFCDEC8CD1B4}" type="presParOf" srcId="{0545BF67-0491-4C79-B1B6-E1C86943DC75}" destId="{46FF45DE-1ED2-4F44-8371-EC129B1EE067}" srcOrd="13" destOrd="0" presId="urn:microsoft.com/office/officeart/2005/8/layout/radial5"/>
    <dgm:cxn modelId="{1C32B835-4671-4A80-A749-E2919696DA4C}" type="presParOf" srcId="{46FF45DE-1ED2-4F44-8371-EC129B1EE067}" destId="{38813D37-ABA7-43AC-80C6-8A234F2527D9}" srcOrd="0" destOrd="0" presId="urn:microsoft.com/office/officeart/2005/8/layout/radial5"/>
    <dgm:cxn modelId="{D2D5E582-C3E4-4B9B-A253-B7F7C45C2DC3}" type="presParOf" srcId="{0545BF67-0491-4C79-B1B6-E1C86943DC75}" destId="{5169EE0C-7ED3-4BCB-B6E5-4019CAEC150D}" srcOrd="1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BB21836-B155-4CBD-AE27-C488C4DB20B1}" type="doc">
      <dgm:prSet loTypeId="urn:microsoft.com/office/officeart/2005/8/layout/chevron2" loCatId="list" qsTypeId="urn:microsoft.com/office/officeart/2005/8/quickstyle/simple1" qsCatId="simple" csTypeId="urn:microsoft.com/office/officeart/2005/8/colors/colorful1#8" csCatId="colorful" phldr="1"/>
      <dgm:spPr/>
      <dgm:t>
        <a:bodyPr/>
        <a:lstStyle/>
        <a:p>
          <a:endParaRPr lang="en-US"/>
        </a:p>
      </dgm:t>
    </dgm:pt>
    <dgm:pt modelId="{ADBE602E-AD61-46C6-910F-66F280AF2654}">
      <dgm:prSet phldrT="[Text]"/>
      <dgm:spPr/>
      <dgm:t>
        <a:bodyPr/>
        <a:lstStyle/>
        <a:p>
          <a:pPr algn="ctr"/>
          <a:r>
            <a:rPr lang="en-US" dirty="0">
              <a:latin typeface="Palatino Linotype" panose="02040502050505030304" pitchFamily="18" charset="0"/>
            </a:rPr>
            <a:t>1</a:t>
          </a:r>
        </a:p>
      </dgm:t>
    </dgm:pt>
    <dgm:pt modelId="{8ADE5721-2BDC-4531-B669-C46C1717FA27}" type="parTrans" cxnId="{70D974C6-DD20-4B7A-903D-D83BFFD7A65D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2769F2D4-1A33-42D7-92D6-645CDF0D6021}" type="sibTrans" cxnId="{70D974C6-DD20-4B7A-903D-D83BFFD7A65D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8ADD705D-8C13-41A0-B09A-72B6B9D67865}">
      <dgm:prSet phldrT="[Text]"/>
      <dgm:spPr/>
      <dgm:t>
        <a:bodyPr/>
        <a:lstStyle/>
        <a:p>
          <a:pPr algn="ctr"/>
          <a:r>
            <a:rPr lang="en-US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Performing untarget</a:t>
          </a:r>
          <a:r>
            <a:rPr lang="en-US" dirty="0">
              <a:solidFill>
                <a:srgbClr val="000000"/>
              </a:solidFill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ed </a:t>
          </a:r>
          <a:r>
            <a:rPr lang="en-US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profiling of SG 32 oil</a:t>
          </a:r>
          <a:endParaRPr lang="en-US" dirty="0">
            <a:latin typeface="Palatino Linotype" panose="02040502050505030304" pitchFamily="18" charset="0"/>
          </a:endParaRPr>
        </a:p>
      </dgm:t>
    </dgm:pt>
    <dgm:pt modelId="{665F7D16-5513-4C01-8441-7C27FB27CDBF}" type="parTrans" cxnId="{539F7F78-A21A-4AAB-AAE3-635E46DE4E31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FB82B61C-30C5-4CBE-A2EA-FC38851529B9}" type="sibTrans" cxnId="{539F7F78-A21A-4AAB-AAE3-635E46DE4E31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12EB8777-D7C1-410F-BA2A-7442D580961F}">
      <dgm:prSet phldrT="[Text]"/>
      <dgm:spPr/>
      <dgm:t>
        <a:bodyPr/>
        <a:lstStyle/>
        <a:p>
          <a:pPr algn="ctr"/>
          <a:r>
            <a:rPr lang="en-US" dirty="0">
              <a:latin typeface="Palatino Linotype" panose="02040502050505030304" pitchFamily="18" charset="0"/>
            </a:rPr>
            <a:t>2</a:t>
          </a:r>
        </a:p>
      </dgm:t>
    </dgm:pt>
    <dgm:pt modelId="{F4364E80-D7F2-4378-A51C-54EF2B053C1B}" type="parTrans" cxnId="{4C605059-B6F7-48DF-83BC-0403D6BC6952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937C3CA8-E7F8-4E0F-9E0E-989AA4D2B22C}" type="sibTrans" cxnId="{4C605059-B6F7-48DF-83BC-0403D6BC6952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06B4DCBC-ABB7-48C0-919B-7CBC821DE9E3}">
      <dgm:prSet phldrT="[Text]"/>
      <dgm:spPr/>
      <dgm:t>
        <a:bodyPr/>
        <a:lstStyle/>
        <a:p>
          <a:pPr algn="ctr"/>
          <a:r>
            <a:rPr lang="en-US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Comparing the phenolic composition of the sesame oil was with the cake counterpart.</a:t>
          </a:r>
          <a:endParaRPr lang="en-US" dirty="0">
            <a:latin typeface="Palatino Linotype" panose="02040502050505030304" pitchFamily="18" charset="0"/>
          </a:endParaRPr>
        </a:p>
      </dgm:t>
    </dgm:pt>
    <dgm:pt modelId="{400B4992-F38D-4DB4-B39C-364111844081}" type="parTrans" cxnId="{D3921736-11E9-4AEF-B8C2-C19A71A62F45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0C574F13-50E6-4C0A-B444-03A6D16845C4}" type="sibTrans" cxnId="{D3921736-11E9-4AEF-B8C2-C19A71A62F45}">
      <dgm:prSet/>
      <dgm:spPr/>
      <dgm:t>
        <a:bodyPr/>
        <a:lstStyle/>
        <a:p>
          <a:pPr algn="ctr"/>
          <a:endParaRPr lang="en-US">
            <a:latin typeface="Palatino Linotype" panose="02040502050505030304" pitchFamily="18" charset="0"/>
          </a:endParaRPr>
        </a:p>
      </dgm:t>
    </dgm:pt>
    <dgm:pt modelId="{DB4F22DA-C5B6-4B40-97DA-56D81E073C1E}" type="pres">
      <dgm:prSet presAssocID="{6BB21836-B155-4CBD-AE27-C488C4DB20B1}" presName="linearFlow" presStyleCnt="0">
        <dgm:presLayoutVars>
          <dgm:dir/>
          <dgm:animLvl val="lvl"/>
          <dgm:resizeHandles val="exact"/>
        </dgm:presLayoutVars>
      </dgm:prSet>
      <dgm:spPr/>
    </dgm:pt>
    <dgm:pt modelId="{58C75120-2DEB-4334-B99C-22B8B0FC89B7}" type="pres">
      <dgm:prSet presAssocID="{ADBE602E-AD61-46C6-910F-66F280AF2654}" presName="composite" presStyleCnt="0"/>
      <dgm:spPr/>
    </dgm:pt>
    <dgm:pt modelId="{DD765876-F85F-49BE-B68E-8CB08F0AFC47}" type="pres">
      <dgm:prSet presAssocID="{ADBE602E-AD61-46C6-910F-66F280AF2654}" presName="parentText" presStyleLbl="alignNode1" presStyleIdx="0" presStyleCnt="2">
        <dgm:presLayoutVars>
          <dgm:chMax val="1"/>
          <dgm:bulletEnabled val="1"/>
        </dgm:presLayoutVars>
      </dgm:prSet>
      <dgm:spPr/>
    </dgm:pt>
    <dgm:pt modelId="{CEE29810-D76C-4995-8457-98EAFAC998DB}" type="pres">
      <dgm:prSet presAssocID="{ADBE602E-AD61-46C6-910F-66F280AF2654}" presName="descendantText" presStyleLbl="alignAcc1" presStyleIdx="0" presStyleCnt="2">
        <dgm:presLayoutVars>
          <dgm:bulletEnabled val="1"/>
        </dgm:presLayoutVars>
      </dgm:prSet>
      <dgm:spPr/>
    </dgm:pt>
    <dgm:pt modelId="{EFCF961B-D392-438C-85DD-7949B6C52C9E}" type="pres">
      <dgm:prSet presAssocID="{2769F2D4-1A33-42D7-92D6-645CDF0D6021}" presName="sp" presStyleCnt="0"/>
      <dgm:spPr/>
    </dgm:pt>
    <dgm:pt modelId="{4759E3FE-3AA3-4ADB-A4DA-E4C30573ACEF}" type="pres">
      <dgm:prSet presAssocID="{12EB8777-D7C1-410F-BA2A-7442D580961F}" presName="composite" presStyleCnt="0"/>
      <dgm:spPr/>
    </dgm:pt>
    <dgm:pt modelId="{9DBCAE07-30E6-492D-BB34-8AC2D71C5040}" type="pres">
      <dgm:prSet presAssocID="{12EB8777-D7C1-410F-BA2A-7442D580961F}" presName="parentText" presStyleLbl="alignNode1" presStyleIdx="1" presStyleCnt="2">
        <dgm:presLayoutVars>
          <dgm:chMax val="1"/>
          <dgm:bulletEnabled val="1"/>
        </dgm:presLayoutVars>
      </dgm:prSet>
      <dgm:spPr/>
    </dgm:pt>
    <dgm:pt modelId="{F067580D-BF1F-4B3B-8248-5E587948081E}" type="pres">
      <dgm:prSet presAssocID="{12EB8777-D7C1-410F-BA2A-7442D580961F}" presName="descendantText" presStyleLbl="alignAcc1" presStyleIdx="1" presStyleCnt="2">
        <dgm:presLayoutVars>
          <dgm:bulletEnabled val="1"/>
        </dgm:presLayoutVars>
      </dgm:prSet>
      <dgm:spPr/>
    </dgm:pt>
  </dgm:ptLst>
  <dgm:cxnLst>
    <dgm:cxn modelId="{7BC2AF03-1EEA-48F2-86A8-4784CD5273A8}" type="presOf" srcId="{8ADD705D-8C13-41A0-B09A-72B6B9D67865}" destId="{CEE29810-D76C-4995-8457-98EAFAC998DB}" srcOrd="0" destOrd="0" presId="urn:microsoft.com/office/officeart/2005/8/layout/chevron2"/>
    <dgm:cxn modelId="{D3921736-11E9-4AEF-B8C2-C19A71A62F45}" srcId="{12EB8777-D7C1-410F-BA2A-7442D580961F}" destId="{06B4DCBC-ABB7-48C0-919B-7CBC821DE9E3}" srcOrd="0" destOrd="0" parTransId="{400B4992-F38D-4DB4-B39C-364111844081}" sibTransId="{0C574F13-50E6-4C0A-B444-03A6D16845C4}"/>
    <dgm:cxn modelId="{6EE39B4F-3431-4308-8061-DC4EFC25D6CB}" type="presOf" srcId="{6BB21836-B155-4CBD-AE27-C488C4DB20B1}" destId="{DB4F22DA-C5B6-4B40-97DA-56D81E073C1E}" srcOrd="0" destOrd="0" presId="urn:microsoft.com/office/officeart/2005/8/layout/chevron2"/>
    <dgm:cxn modelId="{539F7F78-A21A-4AAB-AAE3-635E46DE4E31}" srcId="{ADBE602E-AD61-46C6-910F-66F280AF2654}" destId="{8ADD705D-8C13-41A0-B09A-72B6B9D67865}" srcOrd="0" destOrd="0" parTransId="{665F7D16-5513-4C01-8441-7C27FB27CDBF}" sibTransId="{FB82B61C-30C5-4CBE-A2EA-FC38851529B9}"/>
    <dgm:cxn modelId="{4C605059-B6F7-48DF-83BC-0403D6BC6952}" srcId="{6BB21836-B155-4CBD-AE27-C488C4DB20B1}" destId="{12EB8777-D7C1-410F-BA2A-7442D580961F}" srcOrd="1" destOrd="0" parTransId="{F4364E80-D7F2-4378-A51C-54EF2B053C1B}" sibTransId="{937C3CA8-E7F8-4E0F-9E0E-989AA4D2B22C}"/>
    <dgm:cxn modelId="{0795BC59-2100-4386-A870-3A90FBACBB81}" type="presOf" srcId="{06B4DCBC-ABB7-48C0-919B-7CBC821DE9E3}" destId="{F067580D-BF1F-4B3B-8248-5E587948081E}" srcOrd="0" destOrd="0" presId="urn:microsoft.com/office/officeart/2005/8/layout/chevron2"/>
    <dgm:cxn modelId="{E67ACD8B-52F5-4480-8CCF-CB6A30586CAC}" type="presOf" srcId="{ADBE602E-AD61-46C6-910F-66F280AF2654}" destId="{DD765876-F85F-49BE-B68E-8CB08F0AFC47}" srcOrd="0" destOrd="0" presId="urn:microsoft.com/office/officeart/2005/8/layout/chevron2"/>
    <dgm:cxn modelId="{C0F717BE-7C8E-47EB-B5FF-700DA092369E}" type="presOf" srcId="{12EB8777-D7C1-410F-BA2A-7442D580961F}" destId="{9DBCAE07-30E6-492D-BB34-8AC2D71C5040}" srcOrd="0" destOrd="0" presId="urn:microsoft.com/office/officeart/2005/8/layout/chevron2"/>
    <dgm:cxn modelId="{70D974C6-DD20-4B7A-903D-D83BFFD7A65D}" srcId="{6BB21836-B155-4CBD-AE27-C488C4DB20B1}" destId="{ADBE602E-AD61-46C6-910F-66F280AF2654}" srcOrd="0" destOrd="0" parTransId="{8ADE5721-2BDC-4531-B669-C46C1717FA27}" sibTransId="{2769F2D4-1A33-42D7-92D6-645CDF0D6021}"/>
    <dgm:cxn modelId="{14E6E3B9-31F8-439E-ABB1-AD9D584B6054}" type="presParOf" srcId="{DB4F22DA-C5B6-4B40-97DA-56D81E073C1E}" destId="{58C75120-2DEB-4334-B99C-22B8B0FC89B7}" srcOrd="0" destOrd="0" presId="urn:microsoft.com/office/officeart/2005/8/layout/chevron2"/>
    <dgm:cxn modelId="{D14E46B9-FF89-4B2C-863C-24BB41C86F8B}" type="presParOf" srcId="{58C75120-2DEB-4334-B99C-22B8B0FC89B7}" destId="{DD765876-F85F-49BE-B68E-8CB08F0AFC47}" srcOrd="0" destOrd="0" presId="urn:microsoft.com/office/officeart/2005/8/layout/chevron2"/>
    <dgm:cxn modelId="{E802C7D5-1D31-4F3E-BD9D-1AABF54AC702}" type="presParOf" srcId="{58C75120-2DEB-4334-B99C-22B8B0FC89B7}" destId="{CEE29810-D76C-4995-8457-98EAFAC998DB}" srcOrd="1" destOrd="0" presId="urn:microsoft.com/office/officeart/2005/8/layout/chevron2"/>
    <dgm:cxn modelId="{821D79B9-3E3F-493E-A707-97E49ECDE0F7}" type="presParOf" srcId="{DB4F22DA-C5B6-4B40-97DA-56D81E073C1E}" destId="{EFCF961B-D392-438C-85DD-7949B6C52C9E}" srcOrd="1" destOrd="0" presId="urn:microsoft.com/office/officeart/2005/8/layout/chevron2"/>
    <dgm:cxn modelId="{D360D017-3D88-4BD3-AAFF-DD6414594ED0}" type="presParOf" srcId="{DB4F22DA-C5B6-4B40-97DA-56D81E073C1E}" destId="{4759E3FE-3AA3-4ADB-A4DA-E4C30573ACEF}" srcOrd="2" destOrd="0" presId="urn:microsoft.com/office/officeart/2005/8/layout/chevron2"/>
    <dgm:cxn modelId="{B15DA5E0-34BC-4A31-8E13-11E3250E270E}" type="presParOf" srcId="{4759E3FE-3AA3-4ADB-A4DA-E4C30573ACEF}" destId="{9DBCAE07-30E6-492D-BB34-8AC2D71C5040}" srcOrd="0" destOrd="0" presId="urn:microsoft.com/office/officeart/2005/8/layout/chevron2"/>
    <dgm:cxn modelId="{80C186B0-556A-442E-8F47-3646D84CE44E}" type="presParOf" srcId="{4759E3FE-3AA3-4ADB-A4DA-E4C30573ACEF}" destId="{F067580D-BF1F-4B3B-8248-5E587948081E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5FB3A8B-9F8A-49E6-A78B-9DCDB18B2125}" type="doc">
      <dgm:prSet loTypeId="urn:microsoft.com/office/officeart/2005/8/layout/radial5" loCatId="relationship" qsTypeId="urn:microsoft.com/office/officeart/2005/8/quickstyle/3d3" qsCatId="3D" csTypeId="urn:microsoft.com/office/officeart/2005/8/colors/colorful1#9" csCatId="colorful" phldr="1"/>
      <dgm:spPr/>
      <dgm:t>
        <a:bodyPr/>
        <a:lstStyle/>
        <a:p>
          <a:endParaRPr lang="en-CA"/>
        </a:p>
      </dgm:t>
    </dgm:pt>
    <dgm:pt modelId="{90CE3313-57D6-45A1-AA8A-100F1E19EBDA}">
      <dgm:prSet phldrT="[Text]" custT="1"/>
      <dgm:spPr/>
      <dgm:t>
        <a:bodyPr/>
        <a:lstStyle/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Total 86</a:t>
          </a:r>
        </a:p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Compounds</a:t>
          </a:r>
        </a:p>
      </dgm:t>
    </dgm:pt>
    <dgm:pt modelId="{C610468F-D518-47C1-A6E0-048F2F05694F}" type="parTrans" cxnId="{F0DF7E34-FB9F-43E7-88DA-E7B34A9DDC94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BA14B9E-420D-4CE3-8B60-1DC787AB8AFF}" type="sibTrans" cxnId="{F0DF7E34-FB9F-43E7-88DA-E7B34A9DDC94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F5445E9-4BF1-4404-9CAB-CCAAF6FC4F06}">
      <dgm:prSet phldrT="[Text]" custT="1"/>
      <dgm:spPr/>
      <dgm:t>
        <a:bodyPr/>
        <a:lstStyle/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59 for the</a:t>
          </a:r>
        </a:p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1</a:t>
          </a:r>
          <a:r>
            <a:rPr lang="en-CA" sz="1600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</a:t>
          </a:r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 time in</a:t>
          </a:r>
        </a:p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esame oil </a:t>
          </a:r>
        </a:p>
      </dgm:t>
    </dgm:pt>
    <dgm:pt modelId="{77E288CB-DD13-463A-AC39-1B09657E8760}" type="parTrans" cxnId="{7DC76724-09FB-4F79-818D-FCB152FB9B39}">
      <dgm:prSet custT="1"/>
      <dgm:spPr/>
      <dgm:t>
        <a:bodyPr/>
        <a:lstStyle/>
        <a:p>
          <a:endParaRPr lang="en-CA" sz="12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EC8E0CC1-D938-4C11-A46A-03DD7E187CE2}" type="sibTrans" cxnId="{7DC76724-09FB-4F79-818D-FCB152FB9B39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A08445F-188E-41A0-AD64-8FC5D7E0335F}">
      <dgm:prSet phldrT="[Text]" custT="1"/>
      <dgm:spPr/>
      <dgm:t>
        <a:bodyPr/>
        <a:lstStyle/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3 new</a:t>
          </a:r>
        </a:p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proposed</a:t>
          </a:r>
        </a:p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ructures</a:t>
          </a:r>
        </a:p>
      </dgm:t>
    </dgm:pt>
    <dgm:pt modelId="{4632B165-98D0-4091-B3F1-24D7CEBC6403}" type="parTrans" cxnId="{51963BA7-4839-4521-AD46-429CA4986708}">
      <dgm:prSet custT="1"/>
      <dgm:spPr/>
      <dgm:t>
        <a:bodyPr/>
        <a:lstStyle/>
        <a:p>
          <a:endParaRPr lang="en-CA" sz="12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3612CE77-EED3-43DA-80E1-8CE621457CEE}" type="sibTrans" cxnId="{51963BA7-4839-4521-AD46-429CA4986708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F0F3B2B2-435B-4E15-B3D1-4CE2352AFD26}">
      <dgm:prSet phldrT="[Text]" custT="1"/>
      <dgm:spPr/>
      <dgm:t>
        <a:bodyPr/>
        <a:lstStyle/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22 Non-phenolics</a:t>
          </a:r>
        </a:p>
      </dgm:t>
    </dgm:pt>
    <dgm:pt modelId="{BFF842C9-3BAA-4050-A8D2-C050901D9D75}" type="parTrans" cxnId="{BF206C91-FEAC-4A60-8736-2FAE2B520345}">
      <dgm:prSet custT="1"/>
      <dgm:spPr/>
      <dgm:t>
        <a:bodyPr/>
        <a:lstStyle/>
        <a:p>
          <a:endParaRPr lang="en-CA" sz="12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91E0D915-810D-4372-81FC-A53952B817BB}" type="sibTrans" cxnId="{BF206C91-FEAC-4A60-8736-2FAE2B520345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B727960-4902-47F3-9B93-CF184300CDA4}">
      <dgm:prSet phldrT="[Text]" custT="1"/>
      <dgm:spPr/>
      <dgm:t>
        <a:bodyPr/>
        <a:lstStyle/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64</a:t>
          </a:r>
        </a:p>
        <a:p>
          <a:r>
            <a:rPr lang="en-CA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phenolics</a:t>
          </a:r>
        </a:p>
      </dgm:t>
    </dgm:pt>
    <dgm:pt modelId="{ABA87799-F7FA-4A01-A783-A3E284346EBB}" type="parTrans" cxnId="{CDACB603-9265-4725-8DFF-105C3F94E45D}">
      <dgm:prSet custT="1"/>
      <dgm:spPr/>
      <dgm:t>
        <a:bodyPr/>
        <a:lstStyle/>
        <a:p>
          <a:endParaRPr lang="en-CA" sz="12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8D44DA4D-9689-4D70-8739-383C4CE43B13}" type="sibTrans" cxnId="{CDACB603-9265-4725-8DFF-105C3F94E45D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66F2099-01EB-438D-B3E0-AF6ED92ABFCA}">
      <dgm:prSet custT="1"/>
      <dgm:spPr/>
      <dgm:t>
        <a:bodyPr/>
        <a:lstStyle/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24</a:t>
          </a:r>
        </a:p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Confirmed</a:t>
          </a:r>
        </a:p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with</a:t>
          </a:r>
        </a:p>
        <a:p>
          <a:r>
            <a:rPr lang="en-CA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andards</a:t>
          </a:r>
        </a:p>
      </dgm:t>
    </dgm:pt>
    <dgm:pt modelId="{0A195845-26E1-4E85-8C66-C7AAEB84D957}" type="parTrans" cxnId="{C20E1B3E-2D80-4107-B3A3-B41AF05FA388}">
      <dgm:prSet custT="1"/>
      <dgm:spPr/>
      <dgm:t>
        <a:bodyPr/>
        <a:lstStyle/>
        <a:p>
          <a:endParaRPr lang="en-CA" sz="12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gm:t>
    </dgm:pt>
    <dgm:pt modelId="{A72B8CDC-2875-4848-AE20-7BD8E9D5EB45}" type="sibTrans" cxnId="{C20E1B3E-2D80-4107-B3A3-B41AF05FA388}">
      <dgm:prSet/>
      <dgm:spPr/>
      <dgm:t>
        <a:bodyPr/>
        <a:lstStyle/>
        <a:p>
          <a:endParaRPr lang="en-CA" sz="4000" b="1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545BF67-0491-4C79-B1B6-E1C86943DC75}" type="pres">
      <dgm:prSet presAssocID="{05FB3A8B-9F8A-49E6-A78B-9DCDB18B2125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C6EBCF0F-EDA0-4104-9CA1-1856FCF64964}" type="pres">
      <dgm:prSet presAssocID="{90CE3313-57D6-45A1-AA8A-100F1E19EBDA}" presName="centerShape" presStyleLbl="node0" presStyleIdx="0" presStyleCnt="1" custScaleX="147900" custScaleY="84152"/>
      <dgm:spPr/>
    </dgm:pt>
    <dgm:pt modelId="{BF8D7C3C-71DB-478C-86DB-AEE68A936BA3}" type="pres">
      <dgm:prSet presAssocID="{77E288CB-DD13-463A-AC39-1B09657E8760}" presName="parTrans" presStyleLbl="sibTrans2D1" presStyleIdx="0" presStyleCnt="5"/>
      <dgm:spPr/>
    </dgm:pt>
    <dgm:pt modelId="{F6056015-8C17-4021-AC00-E11BA3CC9C0F}" type="pres">
      <dgm:prSet presAssocID="{77E288CB-DD13-463A-AC39-1B09657E8760}" presName="connectorText" presStyleLbl="sibTrans2D1" presStyleIdx="0" presStyleCnt="5"/>
      <dgm:spPr/>
    </dgm:pt>
    <dgm:pt modelId="{F59A85DF-721D-4EB6-8CCB-489A0861DCEB}" type="pres">
      <dgm:prSet presAssocID="{0F5445E9-4BF1-4404-9CAB-CCAAF6FC4F06}" presName="node" presStyleLbl="node1" presStyleIdx="0" presStyleCnt="5">
        <dgm:presLayoutVars>
          <dgm:bulletEnabled val="1"/>
        </dgm:presLayoutVars>
      </dgm:prSet>
      <dgm:spPr/>
    </dgm:pt>
    <dgm:pt modelId="{0296AFBF-5335-4F88-B6B0-E2077BAEA857}" type="pres">
      <dgm:prSet presAssocID="{4632B165-98D0-4091-B3F1-24D7CEBC6403}" presName="parTrans" presStyleLbl="sibTrans2D1" presStyleIdx="1" presStyleCnt="5"/>
      <dgm:spPr/>
    </dgm:pt>
    <dgm:pt modelId="{08FE97C3-3AB4-433A-8CA4-CBC90B30D683}" type="pres">
      <dgm:prSet presAssocID="{4632B165-98D0-4091-B3F1-24D7CEBC6403}" presName="connectorText" presStyleLbl="sibTrans2D1" presStyleIdx="1" presStyleCnt="5"/>
      <dgm:spPr/>
    </dgm:pt>
    <dgm:pt modelId="{85601E5E-4D97-4D09-AF82-DA19F6E2C772}" type="pres">
      <dgm:prSet presAssocID="{0A08445F-188E-41A0-AD64-8FC5D7E0335F}" presName="node" presStyleLbl="node1" presStyleIdx="1" presStyleCnt="5">
        <dgm:presLayoutVars>
          <dgm:bulletEnabled val="1"/>
        </dgm:presLayoutVars>
      </dgm:prSet>
      <dgm:spPr/>
    </dgm:pt>
    <dgm:pt modelId="{36FE47D3-0B82-41B8-97B2-EF852D424FE7}" type="pres">
      <dgm:prSet presAssocID="{BFF842C9-3BAA-4050-A8D2-C050901D9D75}" presName="parTrans" presStyleLbl="sibTrans2D1" presStyleIdx="2" presStyleCnt="5"/>
      <dgm:spPr/>
    </dgm:pt>
    <dgm:pt modelId="{70A92F0F-6094-403B-8B1F-B3FDACA31B06}" type="pres">
      <dgm:prSet presAssocID="{BFF842C9-3BAA-4050-A8D2-C050901D9D75}" presName="connectorText" presStyleLbl="sibTrans2D1" presStyleIdx="2" presStyleCnt="5"/>
      <dgm:spPr/>
    </dgm:pt>
    <dgm:pt modelId="{F29A4237-5D99-4DA2-80FF-6CA9C894515A}" type="pres">
      <dgm:prSet presAssocID="{F0F3B2B2-435B-4E15-B3D1-4CE2352AFD26}" presName="node" presStyleLbl="node1" presStyleIdx="2" presStyleCnt="5">
        <dgm:presLayoutVars>
          <dgm:bulletEnabled val="1"/>
        </dgm:presLayoutVars>
      </dgm:prSet>
      <dgm:spPr/>
    </dgm:pt>
    <dgm:pt modelId="{D9B5F697-0828-4331-BB60-C7CA51052712}" type="pres">
      <dgm:prSet presAssocID="{ABA87799-F7FA-4A01-A783-A3E284346EBB}" presName="parTrans" presStyleLbl="sibTrans2D1" presStyleIdx="3" presStyleCnt="5"/>
      <dgm:spPr/>
    </dgm:pt>
    <dgm:pt modelId="{1D3E9DB2-01CB-40B7-BC16-4082835512F1}" type="pres">
      <dgm:prSet presAssocID="{ABA87799-F7FA-4A01-A783-A3E284346EBB}" presName="connectorText" presStyleLbl="sibTrans2D1" presStyleIdx="3" presStyleCnt="5"/>
      <dgm:spPr/>
    </dgm:pt>
    <dgm:pt modelId="{6C3655E7-179E-442B-974F-A8B6AB10B7F9}" type="pres">
      <dgm:prSet presAssocID="{0B727960-4902-47F3-9B93-CF184300CDA4}" presName="node" presStyleLbl="node1" presStyleIdx="3" presStyleCnt="5">
        <dgm:presLayoutVars>
          <dgm:bulletEnabled val="1"/>
        </dgm:presLayoutVars>
      </dgm:prSet>
      <dgm:spPr/>
    </dgm:pt>
    <dgm:pt modelId="{5AF71B7F-54E5-4B2F-B83E-46F435D972A5}" type="pres">
      <dgm:prSet presAssocID="{0A195845-26E1-4E85-8C66-C7AAEB84D957}" presName="parTrans" presStyleLbl="sibTrans2D1" presStyleIdx="4" presStyleCnt="5"/>
      <dgm:spPr/>
    </dgm:pt>
    <dgm:pt modelId="{D468CFA2-426A-4E2D-9A97-9505FA3A8A4E}" type="pres">
      <dgm:prSet presAssocID="{0A195845-26E1-4E85-8C66-C7AAEB84D957}" presName="connectorText" presStyleLbl="sibTrans2D1" presStyleIdx="4" presStyleCnt="5"/>
      <dgm:spPr/>
    </dgm:pt>
    <dgm:pt modelId="{A57A85F5-3890-456A-903B-FCE80146F4E7}" type="pres">
      <dgm:prSet presAssocID="{066F2099-01EB-438D-B3E0-AF6ED92ABFCA}" presName="node" presStyleLbl="node1" presStyleIdx="4" presStyleCnt="5">
        <dgm:presLayoutVars>
          <dgm:bulletEnabled val="1"/>
        </dgm:presLayoutVars>
      </dgm:prSet>
      <dgm:spPr/>
    </dgm:pt>
  </dgm:ptLst>
  <dgm:cxnLst>
    <dgm:cxn modelId="{CDACB603-9265-4725-8DFF-105C3F94E45D}" srcId="{90CE3313-57D6-45A1-AA8A-100F1E19EBDA}" destId="{0B727960-4902-47F3-9B93-CF184300CDA4}" srcOrd="3" destOrd="0" parTransId="{ABA87799-F7FA-4A01-A783-A3E284346EBB}" sibTransId="{8D44DA4D-9689-4D70-8739-383C4CE43B13}"/>
    <dgm:cxn modelId="{3BB3F20F-D6A3-4617-914C-14FC622A091A}" type="presOf" srcId="{066F2099-01EB-438D-B3E0-AF6ED92ABFCA}" destId="{A57A85F5-3890-456A-903B-FCE80146F4E7}" srcOrd="0" destOrd="0" presId="urn:microsoft.com/office/officeart/2005/8/layout/radial5"/>
    <dgm:cxn modelId="{A4C00C24-AE66-43E3-BAC3-F99E2A102759}" type="presOf" srcId="{0A08445F-188E-41A0-AD64-8FC5D7E0335F}" destId="{85601E5E-4D97-4D09-AF82-DA19F6E2C772}" srcOrd="0" destOrd="0" presId="urn:microsoft.com/office/officeart/2005/8/layout/radial5"/>
    <dgm:cxn modelId="{7DC76724-09FB-4F79-818D-FCB152FB9B39}" srcId="{90CE3313-57D6-45A1-AA8A-100F1E19EBDA}" destId="{0F5445E9-4BF1-4404-9CAB-CCAAF6FC4F06}" srcOrd="0" destOrd="0" parTransId="{77E288CB-DD13-463A-AC39-1B09657E8760}" sibTransId="{EC8E0CC1-D938-4C11-A46A-03DD7E187CE2}"/>
    <dgm:cxn modelId="{76516A25-B327-44CF-952A-400C5B0AE2E0}" type="presOf" srcId="{F0F3B2B2-435B-4E15-B3D1-4CE2352AFD26}" destId="{F29A4237-5D99-4DA2-80FF-6CA9C894515A}" srcOrd="0" destOrd="0" presId="urn:microsoft.com/office/officeart/2005/8/layout/radial5"/>
    <dgm:cxn modelId="{33A91632-7A24-4FE5-AE4C-C67AABFE8DC8}" type="presOf" srcId="{4632B165-98D0-4091-B3F1-24D7CEBC6403}" destId="{08FE97C3-3AB4-433A-8CA4-CBC90B30D683}" srcOrd="1" destOrd="0" presId="urn:microsoft.com/office/officeart/2005/8/layout/radial5"/>
    <dgm:cxn modelId="{F0DF7E34-FB9F-43E7-88DA-E7B34A9DDC94}" srcId="{05FB3A8B-9F8A-49E6-A78B-9DCDB18B2125}" destId="{90CE3313-57D6-45A1-AA8A-100F1E19EBDA}" srcOrd="0" destOrd="0" parTransId="{C610468F-D518-47C1-A6E0-048F2F05694F}" sibTransId="{1BA14B9E-420D-4CE3-8B60-1DC787AB8AFF}"/>
    <dgm:cxn modelId="{64B9BF3A-8599-4379-B8B7-0AC2364CCA0E}" type="presOf" srcId="{BFF842C9-3BAA-4050-A8D2-C050901D9D75}" destId="{36FE47D3-0B82-41B8-97B2-EF852D424FE7}" srcOrd="0" destOrd="0" presId="urn:microsoft.com/office/officeart/2005/8/layout/radial5"/>
    <dgm:cxn modelId="{C20E1B3E-2D80-4107-B3A3-B41AF05FA388}" srcId="{90CE3313-57D6-45A1-AA8A-100F1E19EBDA}" destId="{066F2099-01EB-438D-B3E0-AF6ED92ABFCA}" srcOrd="4" destOrd="0" parTransId="{0A195845-26E1-4E85-8C66-C7AAEB84D957}" sibTransId="{A72B8CDC-2875-4848-AE20-7BD8E9D5EB45}"/>
    <dgm:cxn modelId="{580B0644-61BA-42DC-9D34-93D6344C28A7}" type="presOf" srcId="{0A195845-26E1-4E85-8C66-C7AAEB84D957}" destId="{D468CFA2-426A-4E2D-9A97-9505FA3A8A4E}" srcOrd="1" destOrd="0" presId="urn:microsoft.com/office/officeart/2005/8/layout/radial5"/>
    <dgm:cxn modelId="{7773E445-EF5D-4343-9D15-E3FA5CAD53AC}" type="presOf" srcId="{BFF842C9-3BAA-4050-A8D2-C050901D9D75}" destId="{70A92F0F-6094-403B-8B1F-B3FDACA31B06}" srcOrd="1" destOrd="0" presId="urn:microsoft.com/office/officeart/2005/8/layout/radial5"/>
    <dgm:cxn modelId="{BB48014E-C383-4EE7-A23F-501582CEEB90}" type="presOf" srcId="{0A195845-26E1-4E85-8C66-C7AAEB84D957}" destId="{5AF71B7F-54E5-4B2F-B83E-46F435D972A5}" srcOrd="0" destOrd="0" presId="urn:microsoft.com/office/officeart/2005/8/layout/radial5"/>
    <dgm:cxn modelId="{987E0350-9E63-4A11-965B-EADF1635625D}" type="presOf" srcId="{05FB3A8B-9F8A-49E6-A78B-9DCDB18B2125}" destId="{0545BF67-0491-4C79-B1B6-E1C86943DC75}" srcOrd="0" destOrd="0" presId="urn:microsoft.com/office/officeart/2005/8/layout/radial5"/>
    <dgm:cxn modelId="{D418568A-598A-407F-99CA-E01392626041}" type="presOf" srcId="{77E288CB-DD13-463A-AC39-1B09657E8760}" destId="{BF8D7C3C-71DB-478C-86DB-AEE68A936BA3}" srcOrd="0" destOrd="0" presId="urn:microsoft.com/office/officeart/2005/8/layout/radial5"/>
    <dgm:cxn modelId="{BF206C91-FEAC-4A60-8736-2FAE2B520345}" srcId="{90CE3313-57D6-45A1-AA8A-100F1E19EBDA}" destId="{F0F3B2B2-435B-4E15-B3D1-4CE2352AFD26}" srcOrd="2" destOrd="0" parTransId="{BFF842C9-3BAA-4050-A8D2-C050901D9D75}" sibTransId="{91E0D915-810D-4372-81FC-A53952B817BB}"/>
    <dgm:cxn modelId="{774C12A2-9FBA-496A-9FA5-F6BCD17A966D}" type="presOf" srcId="{4632B165-98D0-4091-B3F1-24D7CEBC6403}" destId="{0296AFBF-5335-4F88-B6B0-E2077BAEA857}" srcOrd="0" destOrd="0" presId="urn:microsoft.com/office/officeart/2005/8/layout/radial5"/>
    <dgm:cxn modelId="{E6B909A3-8F9A-4C87-ABB6-05B7B1651251}" type="presOf" srcId="{ABA87799-F7FA-4A01-A783-A3E284346EBB}" destId="{1D3E9DB2-01CB-40B7-BC16-4082835512F1}" srcOrd="1" destOrd="0" presId="urn:microsoft.com/office/officeart/2005/8/layout/radial5"/>
    <dgm:cxn modelId="{51963BA7-4839-4521-AD46-429CA4986708}" srcId="{90CE3313-57D6-45A1-AA8A-100F1E19EBDA}" destId="{0A08445F-188E-41A0-AD64-8FC5D7E0335F}" srcOrd="1" destOrd="0" parTransId="{4632B165-98D0-4091-B3F1-24D7CEBC6403}" sibTransId="{3612CE77-EED3-43DA-80E1-8CE621457CEE}"/>
    <dgm:cxn modelId="{C5C364B5-D86F-4179-9EFF-212512980864}" type="presOf" srcId="{0F5445E9-4BF1-4404-9CAB-CCAAF6FC4F06}" destId="{F59A85DF-721D-4EB6-8CCB-489A0861DCEB}" srcOrd="0" destOrd="0" presId="urn:microsoft.com/office/officeart/2005/8/layout/radial5"/>
    <dgm:cxn modelId="{444979BC-F77C-4FC7-9150-0F7764C2BA2E}" type="presOf" srcId="{90CE3313-57D6-45A1-AA8A-100F1E19EBDA}" destId="{C6EBCF0F-EDA0-4104-9CA1-1856FCF64964}" srcOrd="0" destOrd="0" presId="urn:microsoft.com/office/officeart/2005/8/layout/radial5"/>
    <dgm:cxn modelId="{C6E54DDB-28A7-441F-AAAF-BBF795A2C040}" type="presOf" srcId="{ABA87799-F7FA-4A01-A783-A3E284346EBB}" destId="{D9B5F697-0828-4331-BB60-C7CA51052712}" srcOrd="0" destOrd="0" presId="urn:microsoft.com/office/officeart/2005/8/layout/radial5"/>
    <dgm:cxn modelId="{CD4FFFDE-BA23-4ABF-B8F4-AE48E8628929}" type="presOf" srcId="{0B727960-4902-47F3-9B93-CF184300CDA4}" destId="{6C3655E7-179E-442B-974F-A8B6AB10B7F9}" srcOrd="0" destOrd="0" presId="urn:microsoft.com/office/officeart/2005/8/layout/radial5"/>
    <dgm:cxn modelId="{7687D0F0-420F-4EE4-A3FB-D448C6052586}" type="presOf" srcId="{77E288CB-DD13-463A-AC39-1B09657E8760}" destId="{F6056015-8C17-4021-AC00-E11BA3CC9C0F}" srcOrd="1" destOrd="0" presId="urn:microsoft.com/office/officeart/2005/8/layout/radial5"/>
    <dgm:cxn modelId="{165C414D-F9D3-439E-8BBE-1848171AA0F3}" type="presParOf" srcId="{0545BF67-0491-4C79-B1B6-E1C86943DC75}" destId="{C6EBCF0F-EDA0-4104-9CA1-1856FCF64964}" srcOrd="0" destOrd="0" presId="urn:microsoft.com/office/officeart/2005/8/layout/radial5"/>
    <dgm:cxn modelId="{E4565BB2-E408-4B2E-94D1-B4BBB624993B}" type="presParOf" srcId="{0545BF67-0491-4C79-B1B6-E1C86943DC75}" destId="{BF8D7C3C-71DB-478C-86DB-AEE68A936BA3}" srcOrd="1" destOrd="0" presId="urn:microsoft.com/office/officeart/2005/8/layout/radial5"/>
    <dgm:cxn modelId="{8F604998-467A-4040-AD99-A3018945158F}" type="presParOf" srcId="{BF8D7C3C-71DB-478C-86DB-AEE68A936BA3}" destId="{F6056015-8C17-4021-AC00-E11BA3CC9C0F}" srcOrd="0" destOrd="0" presId="urn:microsoft.com/office/officeart/2005/8/layout/radial5"/>
    <dgm:cxn modelId="{C814EFC3-00CB-4955-B311-84CDA88ABDD9}" type="presParOf" srcId="{0545BF67-0491-4C79-B1B6-E1C86943DC75}" destId="{F59A85DF-721D-4EB6-8CCB-489A0861DCEB}" srcOrd="2" destOrd="0" presId="urn:microsoft.com/office/officeart/2005/8/layout/radial5"/>
    <dgm:cxn modelId="{A1D5DC45-4A39-4369-8292-3D991797B492}" type="presParOf" srcId="{0545BF67-0491-4C79-B1B6-E1C86943DC75}" destId="{0296AFBF-5335-4F88-B6B0-E2077BAEA857}" srcOrd="3" destOrd="0" presId="urn:microsoft.com/office/officeart/2005/8/layout/radial5"/>
    <dgm:cxn modelId="{EED02F66-3A7A-4BF2-8487-66E29CDD1726}" type="presParOf" srcId="{0296AFBF-5335-4F88-B6B0-E2077BAEA857}" destId="{08FE97C3-3AB4-433A-8CA4-CBC90B30D683}" srcOrd="0" destOrd="0" presId="urn:microsoft.com/office/officeart/2005/8/layout/radial5"/>
    <dgm:cxn modelId="{303A0B3E-5761-4A18-9C2F-AE6F967F414B}" type="presParOf" srcId="{0545BF67-0491-4C79-B1B6-E1C86943DC75}" destId="{85601E5E-4D97-4D09-AF82-DA19F6E2C772}" srcOrd="4" destOrd="0" presId="urn:microsoft.com/office/officeart/2005/8/layout/radial5"/>
    <dgm:cxn modelId="{C9D99F6B-4DBF-45A5-A4B5-79689C722746}" type="presParOf" srcId="{0545BF67-0491-4C79-B1B6-E1C86943DC75}" destId="{36FE47D3-0B82-41B8-97B2-EF852D424FE7}" srcOrd="5" destOrd="0" presId="urn:microsoft.com/office/officeart/2005/8/layout/radial5"/>
    <dgm:cxn modelId="{226ECD2B-B4EF-4CDE-9187-C17641616129}" type="presParOf" srcId="{36FE47D3-0B82-41B8-97B2-EF852D424FE7}" destId="{70A92F0F-6094-403B-8B1F-B3FDACA31B06}" srcOrd="0" destOrd="0" presId="urn:microsoft.com/office/officeart/2005/8/layout/radial5"/>
    <dgm:cxn modelId="{00A3CD3A-37A7-453B-B1CF-88EC1F797B12}" type="presParOf" srcId="{0545BF67-0491-4C79-B1B6-E1C86943DC75}" destId="{F29A4237-5D99-4DA2-80FF-6CA9C894515A}" srcOrd="6" destOrd="0" presId="urn:microsoft.com/office/officeart/2005/8/layout/radial5"/>
    <dgm:cxn modelId="{403138C6-83CB-4AD5-ACCB-AF0221F714E3}" type="presParOf" srcId="{0545BF67-0491-4C79-B1B6-E1C86943DC75}" destId="{D9B5F697-0828-4331-BB60-C7CA51052712}" srcOrd="7" destOrd="0" presId="urn:microsoft.com/office/officeart/2005/8/layout/radial5"/>
    <dgm:cxn modelId="{AF0A60A5-4E17-4F59-8D63-8E93D757B68A}" type="presParOf" srcId="{D9B5F697-0828-4331-BB60-C7CA51052712}" destId="{1D3E9DB2-01CB-40B7-BC16-4082835512F1}" srcOrd="0" destOrd="0" presId="urn:microsoft.com/office/officeart/2005/8/layout/radial5"/>
    <dgm:cxn modelId="{B2E1968D-D58B-4E7A-A8E7-58133E988665}" type="presParOf" srcId="{0545BF67-0491-4C79-B1B6-E1C86943DC75}" destId="{6C3655E7-179E-442B-974F-A8B6AB10B7F9}" srcOrd="8" destOrd="0" presId="urn:microsoft.com/office/officeart/2005/8/layout/radial5"/>
    <dgm:cxn modelId="{DA363A3C-9509-46DA-9E73-FC29F1906C48}" type="presParOf" srcId="{0545BF67-0491-4C79-B1B6-E1C86943DC75}" destId="{5AF71B7F-54E5-4B2F-B83E-46F435D972A5}" srcOrd="9" destOrd="0" presId="urn:microsoft.com/office/officeart/2005/8/layout/radial5"/>
    <dgm:cxn modelId="{846355C7-8B07-46C2-B70B-8BE5214F3B1C}" type="presParOf" srcId="{5AF71B7F-54E5-4B2F-B83E-46F435D972A5}" destId="{D468CFA2-426A-4E2D-9A97-9505FA3A8A4E}" srcOrd="0" destOrd="0" presId="urn:microsoft.com/office/officeart/2005/8/layout/radial5"/>
    <dgm:cxn modelId="{CA574538-03AC-4ACE-B0CC-8E522CC3A91C}" type="presParOf" srcId="{0545BF67-0491-4C79-B1B6-E1C86943DC75}" destId="{A57A85F5-3890-456A-903B-FCE80146F4E7}" srcOrd="1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EBCF0F-EDA0-4104-9CA1-1856FCF64964}">
      <dsp:nvSpPr>
        <dsp:cNvPr id="0" name=""/>
        <dsp:cNvSpPr/>
      </dsp:nvSpPr>
      <dsp:spPr>
        <a:xfrm>
          <a:off x="3755501" y="2057734"/>
          <a:ext cx="1807263" cy="102829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Sesame biological activities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020169" y="2208324"/>
        <a:ext cx="1277927" cy="727115"/>
      </dsp:txXfrm>
    </dsp:sp>
    <dsp:sp modelId="{BF8D7C3C-71DB-478C-86DB-AEE68A936BA3}">
      <dsp:nvSpPr>
        <dsp:cNvPr id="0" name=""/>
        <dsp:cNvSpPr/>
      </dsp:nvSpPr>
      <dsp:spPr>
        <a:xfrm rot="16200000">
          <a:off x="4455098" y="1441697"/>
          <a:ext cx="408069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6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516309" y="1599954"/>
        <a:ext cx="285648" cy="291139"/>
      </dsp:txXfrm>
    </dsp:sp>
    <dsp:sp modelId="{F59A85DF-721D-4EB6-8CCB-489A0861DCEB}">
      <dsp:nvSpPr>
        <dsp:cNvPr id="0" name=""/>
        <dsp:cNvSpPr/>
      </dsp:nvSpPr>
      <dsp:spPr>
        <a:xfrm>
          <a:off x="4016915" y="3357"/>
          <a:ext cx="1284435" cy="1284435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Hypo-lipidemic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205016" y="191458"/>
        <a:ext cx="908233" cy="908233"/>
      </dsp:txXfrm>
    </dsp:sp>
    <dsp:sp modelId="{0296AFBF-5335-4F88-B6B0-E2077BAEA857}">
      <dsp:nvSpPr>
        <dsp:cNvPr id="0" name=""/>
        <dsp:cNvSpPr/>
      </dsp:nvSpPr>
      <dsp:spPr>
        <a:xfrm rot="19285714">
          <a:off x="5244580" y="1750205"/>
          <a:ext cx="281344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6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5253787" y="1873563"/>
        <a:ext cx="196941" cy="291139"/>
      </dsp:txXfrm>
    </dsp:sp>
    <dsp:sp modelId="{85601E5E-4D97-4D09-AF82-DA19F6E2C772}">
      <dsp:nvSpPr>
        <dsp:cNvPr id="0" name=""/>
        <dsp:cNvSpPr/>
      </dsp:nvSpPr>
      <dsp:spPr>
        <a:xfrm>
          <a:off x="5368991" y="728631"/>
          <a:ext cx="1592378" cy="1284435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Anti-diabetic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5602189" y="916732"/>
        <a:ext cx="1125982" cy="908233"/>
      </dsp:txXfrm>
    </dsp:sp>
    <dsp:sp modelId="{36FE47D3-0B82-41B8-97B2-EF852D424FE7}">
      <dsp:nvSpPr>
        <dsp:cNvPr id="0" name=""/>
        <dsp:cNvSpPr/>
      </dsp:nvSpPr>
      <dsp:spPr>
        <a:xfrm rot="771429">
          <a:off x="5564709" y="2555429"/>
          <a:ext cx="170614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6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5565351" y="2646780"/>
        <a:ext cx="119430" cy="291139"/>
      </dsp:txXfrm>
    </dsp:sp>
    <dsp:sp modelId="{F29A4237-5D99-4DA2-80FF-6CA9C894515A}">
      <dsp:nvSpPr>
        <dsp:cNvPr id="0" name=""/>
        <dsp:cNvSpPr/>
      </dsp:nvSpPr>
      <dsp:spPr>
        <a:xfrm>
          <a:off x="5786257" y="2358308"/>
          <a:ext cx="1501774" cy="1284435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Anticancer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6006187" y="2546409"/>
        <a:ext cx="1061914" cy="908233"/>
      </dsp:txXfrm>
    </dsp:sp>
    <dsp:sp modelId="{D9B5F697-0828-4331-BB60-C7CA51052712}">
      <dsp:nvSpPr>
        <dsp:cNvPr id="0" name=""/>
        <dsp:cNvSpPr/>
      </dsp:nvSpPr>
      <dsp:spPr>
        <a:xfrm rot="3857143">
          <a:off x="4859436" y="3133403"/>
          <a:ext cx="373896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6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891186" y="3179919"/>
        <a:ext cx="261727" cy="291139"/>
      </dsp:txXfrm>
    </dsp:sp>
    <dsp:sp modelId="{6C3655E7-179E-442B-974F-A8B6AB10B7F9}">
      <dsp:nvSpPr>
        <dsp:cNvPr id="0" name=""/>
        <dsp:cNvSpPr/>
      </dsp:nvSpPr>
      <dsp:spPr>
        <a:xfrm>
          <a:off x="4638086" y="3665207"/>
          <a:ext cx="1713680" cy="1284435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Antioxidant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889049" y="3853308"/>
        <a:ext cx="1211754" cy="908233"/>
      </dsp:txXfrm>
    </dsp:sp>
    <dsp:sp modelId="{5AF71B7F-54E5-4B2F-B83E-46F435D972A5}">
      <dsp:nvSpPr>
        <dsp:cNvPr id="0" name=""/>
        <dsp:cNvSpPr/>
      </dsp:nvSpPr>
      <dsp:spPr>
        <a:xfrm rot="6942857">
          <a:off x="4083467" y="3134750"/>
          <a:ext cx="375530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6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 rot="10800000">
        <a:off x="4164237" y="3181045"/>
        <a:ext cx="262871" cy="291139"/>
      </dsp:txXfrm>
    </dsp:sp>
    <dsp:sp modelId="{A57A85F5-3890-456A-903B-FCE80146F4E7}">
      <dsp:nvSpPr>
        <dsp:cNvPr id="0" name=""/>
        <dsp:cNvSpPr/>
      </dsp:nvSpPr>
      <dsp:spPr>
        <a:xfrm>
          <a:off x="2998970" y="3665207"/>
          <a:ext cx="1648739" cy="1284435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>
              <a:latin typeface="Palatino Linotype" panose="02040502050505030304" pitchFamily="18" charset="0"/>
            </a:rPr>
            <a:t>Antihypert-ensive</a:t>
          </a:r>
          <a:endParaRPr lang="en-CA" sz="16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3240422" y="3853308"/>
        <a:ext cx="1165835" cy="908233"/>
      </dsp:txXfrm>
    </dsp:sp>
    <dsp:sp modelId="{32105360-9B55-4EF3-9992-5C905C77D392}">
      <dsp:nvSpPr>
        <dsp:cNvPr id="0" name=""/>
        <dsp:cNvSpPr/>
      </dsp:nvSpPr>
      <dsp:spPr>
        <a:xfrm rot="10028571">
          <a:off x="3648987" y="2545769"/>
          <a:ext cx="123173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Palatino Linotype" panose="02040502050505030304" pitchFamily="18" charset="0"/>
          </a:endParaRPr>
        </a:p>
      </dsp:txBody>
      <dsp:txXfrm rot="10800000">
        <a:off x="3685476" y="2638704"/>
        <a:ext cx="86221" cy="291139"/>
      </dsp:txXfrm>
    </dsp:sp>
    <dsp:sp modelId="{C00B9744-94D4-4AAA-8E12-3B2E58AEEB6B}">
      <dsp:nvSpPr>
        <dsp:cNvPr id="0" name=""/>
        <dsp:cNvSpPr/>
      </dsp:nvSpPr>
      <dsp:spPr>
        <a:xfrm>
          <a:off x="1932168" y="2358308"/>
          <a:ext cx="1697907" cy="1284435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latin typeface="Palatino Linotype" panose="02040502050505030304" pitchFamily="18" charset="0"/>
            </a:rPr>
            <a:t>Cardio-protective</a:t>
          </a:r>
        </a:p>
      </dsp:txBody>
      <dsp:txXfrm>
        <a:off x="2180821" y="2546409"/>
        <a:ext cx="1200601" cy="908233"/>
      </dsp:txXfrm>
    </dsp:sp>
    <dsp:sp modelId="{46FF45DE-1ED2-4F44-8371-EC129B1EE067}">
      <dsp:nvSpPr>
        <dsp:cNvPr id="0" name=""/>
        <dsp:cNvSpPr/>
      </dsp:nvSpPr>
      <dsp:spPr>
        <a:xfrm rot="13114286">
          <a:off x="3782423" y="1745550"/>
          <a:ext cx="289504" cy="485231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latin typeface="Palatino Linotype" panose="02040502050505030304" pitchFamily="18" charset="0"/>
          </a:endParaRPr>
        </a:p>
      </dsp:txBody>
      <dsp:txXfrm rot="10800000">
        <a:off x="3859800" y="1869671"/>
        <a:ext cx="202653" cy="291139"/>
      </dsp:txXfrm>
    </dsp:sp>
    <dsp:sp modelId="{5169EE0C-7ED3-4BCB-B6E5-4019CAEC150D}">
      <dsp:nvSpPr>
        <dsp:cNvPr id="0" name=""/>
        <dsp:cNvSpPr/>
      </dsp:nvSpPr>
      <dsp:spPr>
        <a:xfrm>
          <a:off x="2389366" y="728631"/>
          <a:ext cx="1527437" cy="1284435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 err="1">
              <a:latin typeface="Palatino Linotype" panose="02040502050505030304" pitchFamily="18" charset="0"/>
            </a:rPr>
            <a:t>Antileishm-anial</a:t>
          </a:r>
          <a:r>
            <a:rPr lang="en-US" sz="1600" kern="1200" dirty="0">
              <a:latin typeface="Palatino Linotype" panose="02040502050505030304" pitchFamily="18" charset="0"/>
            </a:rPr>
            <a:t> </a:t>
          </a:r>
        </a:p>
      </dsp:txBody>
      <dsp:txXfrm>
        <a:off x="2613054" y="916732"/>
        <a:ext cx="1080061" cy="90823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765876-F85F-49BE-B68E-8CB08F0AFC47}">
      <dsp:nvSpPr>
        <dsp:cNvPr id="0" name=""/>
        <dsp:cNvSpPr/>
      </dsp:nvSpPr>
      <dsp:spPr>
        <a:xfrm rot="5400000">
          <a:off x="-326231" y="326692"/>
          <a:ext cx="2174874" cy="1522412"/>
        </a:xfrm>
        <a:prstGeom prst="chevron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latin typeface="Palatino Linotype" panose="02040502050505030304" pitchFamily="18" charset="0"/>
            </a:rPr>
            <a:t>1</a:t>
          </a:r>
        </a:p>
      </dsp:txBody>
      <dsp:txXfrm rot="-5400000">
        <a:off x="0" y="761667"/>
        <a:ext cx="1522412" cy="652462"/>
      </dsp:txXfrm>
    </dsp:sp>
    <dsp:sp modelId="{CEE29810-D76C-4995-8457-98EAFAC998DB}">
      <dsp:nvSpPr>
        <dsp:cNvPr id="0" name=""/>
        <dsp:cNvSpPr/>
      </dsp:nvSpPr>
      <dsp:spPr>
        <a:xfrm rot="5400000">
          <a:off x="3102371" y="-1579498"/>
          <a:ext cx="1413668" cy="457358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ctr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Performing untarget</a:t>
          </a:r>
          <a:r>
            <a:rPr lang="en-US" sz="2300" kern="1200" dirty="0">
              <a:solidFill>
                <a:srgbClr val="000000"/>
              </a:solidFill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ed </a:t>
          </a:r>
          <a:r>
            <a:rPr lang="en-US" sz="2300" kern="12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profiling of SG 32 oil</a:t>
          </a:r>
          <a:endParaRPr lang="en-US" sz="2300" kern="1200" dirty="0">
            <a:latin typeface="Palatino Linotype" panose="02040502050505030304" pitchFamily="18" charset="0"/>
          </a:endParaRPr>
        </a:p>
      </dsp:txBody>
      <dsp:txXfrm rot="-5400000">
        <a:off x="1522412" y="69471"/>
        <a:ext cx="4504577" cy="1275648"/>
      </dsp:txXfrm>
    </dsp:sp>
    <dsp:sp modelId="{9DBCAE07-30E6-492D-BB34-8AC2D71C5040}">
      <dsp:nvSpPr>
        <dsp:cNvPr id="0" name=""/>
        <dsp:cNvSpPr/>
      </dsp:nvSpPr>
      <dsp:spPr>
        <a:xfrm rot="5400000">
          <a:off x="-326231" y="2214895"/>
          <a:ext cx="2174874" cy="1522412"/>
        </a:xfrm>
        <a:prstGeom prst="chevron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765" tIns="24765" rIns="24765" bIns="24765" numCol="1" spcCol="1270" anchor="ctr" anchorCtr="0">
          <a:noAutofit/>
        </a:bodyPr>
        <a:lstStyle/>
        <a:p>
          <a:pPr marL="0" lvl="0" indent="0" algn="ctr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900" kern="1200" dirty="0">
              <a:latin typeface="Palatino Linotype" panose="02040502050505030304" pitchFamily="18" charset="0"/>
            </a:rPr>
            <a:t>2</a:t>
          </a:r>
        </a:p>
      </dsp:txBody>
      <dsp:txXfrm rot="-5400000">
        <a:off x="0" y="2649870"/>
        <a:ext cx="1522412" cy="652462"/>
      </dsp:txXfrm>
    </dsp:sp>
    <dsp:sp modelId="{F067580D-BF1F-4B3B-8248-5E587948081E}">
      <dsp:nvSpPr>
        <dsp:cNvPr id="0" name=""/>
        <dsp:cNvSpPr/>
      </dsp:nvSpPr>
      <dsp:spPr>
        <a:xfrm rot="5400000">
          <a:off x="3102371" y="308704"/>
          <a:ext cx="1413668" cy="457358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ctr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2300" kern="12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Calibri" panose="020F0502020204030204" pitchFamily="34" charset="0"/>
              <a:cs typeface="Calibri" panose="020F0502020204030204" pitchFamily="34" charset="0"/>
            </a:rPr>
            <a:t>Comparing the phenolic composition of the sesame oil was with the cake counterpart.</a:t>
          </a:r>
          <a:endParaRPr lang="en-US" sz="2300" kern="1200" dirty="0">
            <a:latin typeface="Palatino Linotype" panose="02040502050505030304" pitchFamily="18" charset="0"/>
          </a:endParaRPr>
        </a:p>
      </dsp:txBody>
      <dsp:txXfrm rot="-5400000">
        <a:off x="1522412" y="1957673"/>
        <a:ext cx="4504577" cy="127564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6EBCF0F-EDA0-4104-9CA1-1856FCF64964}">
      <dsp:nvSpPr>
        <dsp:cNvPr id="0" name=""/>
        <dsp:cNvSpPr/>
      </dsp:nvSpPr>
      <dsp:spPr>
        <a:xfrm>
          <a:off x="3048003" y="2138833"/>
          <a:ext cx="2133592" cy="121396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Total 86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Compounds</a:t>
          </a:r>
        </a:p>
      </dsp:txBody>
      <dsp:txXfrm>
        <a:off x="3360460" y="2316615"/>
        <a:ext cx="1508678" cy="858405"/>
      </dsp:txXfrm>
    </dsp:sp>
    <dsp:sp modelId="{BF8D7C3C-71DB-478C-86DB-AEE68A936BA3}">
      <dsp:nvSpPr>
        <dsp:cNvPr id="0" name=""/>
        <dsp:cNvSpPr/>
      </dsp:nvSpPr>
      <dsp:spPr>
        <a:xfrm rot="16200000">
          <a:off x="3930869" y="1556965"/>
          <a:ext cx="367860" cy="4904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2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3986048" y="1710240"/>
        <a:ext cx="257502" cy="294288"/>
      </dsp:txXfrm>
    </dsp:sp>
    <dsp:sp modelId="{F59A85DF-721D-4EB6-8CCB-489A0861DCEB}">
      <dsp:nvSpPr>
        <dsp:cNvPr id="0" name=""/>
        <dsp:cNvSpPr/>
      </dsp:nvSpPr>
      <dsp:spPr>
        <a:xfrm>
          <a:off x="3393504" y="2165"/>
          <a:ext cx="1442591" cy="1442591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59 for the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1</a:t>
          </a:r>
          <a:r>
            <a:rPr lang="en-CA" sz="1600" b="1" kern="12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</a:t>
          </a: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 time in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esame oil </a:t>
          </a:r>
        </a:p>
      </dsp:txBody>
      <dsp:txXfrm>
        <a:off x="3604767" y="213428"/>
        <a:ext cx="1020065" cy="1020065"/>
      </dsp:txXfrm>
    </dsp:sp>
    <dsp:sp modelId="{0296AFBF-5335-4F88-B6B0-E2077BAEA857}">
      <dsp:nvSpPr>
        <dsp:cNvPr id="0" name=""/>
        <dsp:cNvSpPr/>
      </dsp:nvSpPr>
      <dsp:spPr>
        <a:xfrm rot="20520000">
          <a:off x="5105364" y="2150567"/>
          <a:ext cx="173310" cy="4904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2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5106636" y="2256696"/>
        <a:ext cx="121317" cy="294288"/>
      </dsp:txXfrm>
    </dsp:sp>
    <dsp:sp modelId="{85601E5E-4D97-4D09-AF82-DA19F6E2C772}">
      <dsp:nvSpPr>
        <dsp:cNvPr id="0" name=""/>
        <dsp:cNvSpPr/>
      </dsp:nvSpPr>
      <dsp:spPr>
        <a:xfrm>
          <a:off x="5316879" y="1399579"/>
          <a:ext cx="1442591" cy="1442591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3 new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propose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ructures</a:t>
          </a:r>
        </a:p>
      </dsp:txBody>
      <dsp:txXfrm>
        <a:off x="5528142" y="1610842"/>
        <a:ext cx="1020065" cy="1020065"/>
      </dsp:txXfrm>
    </dsp:sp>
    <dsp:sp modelId="{36FE47D3-0B82-41B8-97B2-EF852D424FE7}">
      <dsp:nvSpPr>
        <dsp:cNvPr id="0" name=""/>
        <dsp:cNvSpPr/>
      </dsp:nvSpPr>
      <dsp:spPr>
        <a:xfrm rot="3240000">
          <a:off x="4534549" y="3299965"/>
          <a:ext cx="322078" cy="4904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2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>
        <a:off x="4554464" y="3358976"/>
        <a:ext cx="225455" cy="294288"/>
      </dsp:txXfrm>
    </dsp:sp>
    <dsp:sp modelId="{F29A4237-5D99-4DA2-80FF-6CA9C894515A}">
      <dsp:nvSpPr>
        <dsp:cNvPr id="0" name=""/>
        <dsp:cNvSpPr/>
      </dsp:nvSpPr>
      <dsp:spPr>
        <a:xfrm>
          <a:off x="4582215" y="3660643"/>
          <a:ext cx="1442591" cy="1442591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22 Non-phenolics</a:t>
          </a:r>
        </a:p>
      </dsp:txBody>
      <dsp:txXfrm>
        <a:off x="4793478" y="3871906"/>
        <a:ext cx="1020065" cy="1020065"/>
      </dsp:txXfrm>
    </dsp:sp>
    <dsp:sp modelId="{D9B5F697-0828-4331-BB60-C7CA51052712}">
      <dsp:nvSpPr>
        <dsp:cNvPr id="0" name=""/>
        <dsp:cNvSpPr/>
      </dsp:nvSpPr>
      <dsp:spPr>
        <a:xfrm rot="7560000">
          <a:off x="3372971" y="3299965"/>
          <a:ext cx="322078" cy="4904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2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 rot="10800000">
        <a:off x="3449679" y="3358976"/>
        <a:ext cx="225455" cy="294288"/>
      </dsp:txXfrm>
    </dsp:sp>
    <dsp:sp modelId="{6C3655E7-179E-442B-974F-A8B6AB10B7F9}">
      <dsp:nvSpPr>
        <dsp:cNvPr id="0" name=""/>
        <dsp:cNvSpPr/>
      </dsp:nvSpPr>
      <dsp:spPr>
        <a:xfrm>
          <a:off x="2204793" y="3660643"/>
          <a:ext cx="1442591" cy="1442591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64</a:t>
          </a:r>
        </a:p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6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phenolics</a:t>
          </a:r>
        </a:p>
      </dsp:txBody>
      <dsp:txXfrm>
        <a:off x="2416056" y="3871906"/>
        <a:ext cx="1020065" cy="1020065"/>
      </dsp:txXfrm>
    </dsp:sp>
    <dsp:sp modelId="{5AF71B7F-54E5-4B2F-B83E-46F435D972A5}">
      <dsp:nvSpPr>
        <dsp:cNvPr id="0" name=""/>
        <dsp:cNvSpPr/>
      </dsp:nvSpPr>
      <dsp:spPr>
        <a:xfrm rot="11880000">
          <a:off x="2950925" y="2150567"/>
          <a:ext cx="173310" cy="490480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82000"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CA" sz="1200" b="1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Palatino Linotype" panose="02040502050505030304" pitchFamily="18" charset="0"/>
          </a:endParaRPr>
        </a:p>
      </dsp:txBody>
      <dsp:txXfrm rot="10800000">
        <a:off x="3001646" y="2256696"/>
        <a:ext cx="121317" cy="294288"/>
      </dsp:txXfrm>
    </dsp:sp>
    <dsp:sp modelId="{A57A85F5-3890-456A-903B-FCE80146F4E7}">
      <dsp:nvSpPr>
        <dsp:cNvPr id="0" name=""/>
        <dsp:cNvSpPr/>
      </dsp:nvSpPr>
      <dsp:spPr>
        <a:xfrm>
          <a:off x="1470129" y="1399579"/>
          <a:ext cx="1442591" cy="1442591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24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Confirmed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with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CA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Palatino Linotype" panose="02040502050505030304" pitchFamily="18" charset="0"/>
            </a:rPr>
            <a:t>standards</a:t>
          </a:r>
        </a:p>
      </dsp:txBody>
      <dsp:txXfrm>
        <a:off x="1681392" y="1610842"/>
        <a:ext cx="1020065" cy="102006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276744" y="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3801255-94C2-4F03-A85B-22C2187DA026}" type="datetimeFigureOut">
              <a:rPr lang="en-US"/>
              <a:pPr>
                <a:defRPr/>
              </a:pPr>
              <a:t>10/23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07755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276744" y="807755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1FD126-7200-4B89-A52A-5879DC9CBB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290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276744" y="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ED4E6BC-3231-4595-BECC-33542839EB45}" type="datetimeFigureOut">
              <a:rPr lang="en-US"/>
              <a:pPr>
                <a:defRPr/>
              </a:pPr>
              <a:t>10/23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66763" y="638175"/>
            <a:ext cx="4251325" cy="31892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1985" tIns="40993" rIns="81985" bIns="40993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578485" y="4039515"/>
            <a:ext cx="4627880" cy="3826907"/>
          </a:xfrm>
          <a:prstGeom prst="rect">
            <a:avLst/>
          </a:prstGeom>
        </p:spPr>
        <p:txBody>
          <a:bodyPr vert="horz" lIns="81985" tIns="40993" rIns="81985" bIns="4099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07755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276744" y="8077551"/>
            <a:ext cx="2506768" cy="425212"/>
          </a:xfrm>
          <a:prstGeom prst="rect">
            <a:avLst/>
          </a:prstGeom>
        </p:spPr>
        <p:txBody>
          <a:bodyPr vert="horz" lIns="81985" tIns="40993" rIns="81985" bIns="40993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8CE0E358-2FD5-4498-AE2D-8764EC42617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7279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E8A2A9D-6F56-4C83-A6C3-3EA001EE1572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528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3670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773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62587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442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9642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531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3081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8045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97627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41801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6811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363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217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066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9037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37063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CE0E358-2FD5-4498-AE2D-8764EC42617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3996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4B8AE2-998C-47E4-BF3C-E09C8D0D6455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7777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AE9043-2EC9-4222-858A-7B8512C84257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594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76B03-98A4-43CE-9F77-444BFE5E087F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1623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4972049" y="366713"/>
            <a:ext cx="1543051" cy="7800975"/>
          </a:xfrm>
        </p:spPr>
        <p:txBody>
          <a:bodyPr vert="eaVert"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342901" y="366713"/>
            <a:ext cx="4476751" cy="7800975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30362-13D1-41B5-AE1A-553842CB8F49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447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BCF2B8-9298-4D0D-8FF8-2E798D17F926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60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6A2DC-509F-44D6-8042-DFCC71A7EBDF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9893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342901" y="2133601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3505201" y="2133601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1FF1B-B7F3-4FBA-818C-DC1DEAA6C041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118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C44E92-A368-4009-B776-174461E67A2E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441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7E78A7-A196-4DBF-A675-EDB0146B70C3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636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69EB9B-BAB5-4156-AC3F-1D1D759D01A0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661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05DFB8-3D60-4FCC-A1CD-C4CAED4C374C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45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73E09-CA52-43F2-BA4D-90E64A0D1081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5227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Cliquez pour modifier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A3E03AAE-94DA-452F-92C4-0B93A70B1050}" type="datetime1"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3/10/2020</a:t>
            </a:fld>
            <a:endParaRPr lang="fr-FR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fr-FR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fr-FR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18798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jpeg"/><Relationship Id="rId12" Type="http://schemas.openxmlformats.org/officeDocument/2006/relationships/image" Target="../media/image8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11" Type="http://schemas.openxmlformats.org/officeDocument/2006/relationships/image" Target="../media/image7.jpeg"/><Relationship Id="rId5" Type="http://schemas.openxmlformats.org/officeDocument/2006/relationships/image" Target="../media/image1.png"/><Relationship Id="rId10" Type="http://schemas.openxmlformats.org/officeDocument/2006/relationships/image" Target="../media/image6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media10.m4a"/><Relationship Id="rId7" Type="http://schemas.openxmlformats.org/officeDocument/2006/relationships/image" Target="../media/image8.png"/><Relationship Id="rId2" Type="http://schemas.microsoft.com/office/2007/relationships/media" Target="../media/media10.m4a"/><Relationship Id="rId1" Type="http://schemas.openxmlformats.org/officeDocument/2006/relationships/tags" Target="../tags/tag6.xml"/><Relationship Id="rId6" Type="http://schemas.openxmlformats.org/officeDocument/2006/relationships/image" Target="../media/image17.jpe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m4a"/><Relationship Id="rId2" Type="http://schemas.microsoft.com/office/2007/relationships/media" Target="../media/media12.m4a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audio" Target="../media/media13.m4a"/><Relationship Id="rId1" Type="http://schemas.microsoft.com/office/2007/relationships/media" Target="../media/media13.m4a"/><Relationship Id="rId6" Type="http://schemas.openxmlformats.org/officeDocument/2006/relationships/image" Target="../media/image21.gif"/><Relationship Id="rId11" Type="http://schemas.openxmlformats.org/officeDocument/2006/relationships/image" Target="../media/image26.jpeg"/><Relationship Id="rId5" Type="http://schemas.openxmlformats.org/officeDocument/2006/relationships/image" Target="../media/image20.png"/><Relationship Id="rId15" Type="http://schemas.openxmlformats.org/officeDocument/2006/relationships/image" Target="../media/image8.png"/><Relationship Id="rId10" Type="http://schemas.openxmlformats.org/officeDocument/2006/relationships/image" Target="../media/image25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24.gif"/><Relationship Id="rId1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23.png"/><Relationship Id="rId18" Type="http://schemas.openxmlformats.org/officeDocument/2006/relationships/image" Target="../media/image36.emf"/><Relationship Id="rId3" Type="http://schemas.openxmlformats.org/officeDocument/2006/relationships/audio" Target="../media/media14.m4a"/><Relationship Id="rId21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" Type="http://schemas.microsoft.com/office/2007/relationships/media" Target="../media/media14.m4a"/><Relationship Id="rId16" Type="http://schemas.openxmlformats.org/officeDocument/2006/relationships/image" Target="../media/image26.jpeg"/><Relationship Id="rId20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image" Target="../media/image21.gif"/><Relationship Id="rId5" Type="http://schemas.openxmlformats.org/officeDocument/2006/relationships/notesSlide" Target="../notesSlides/notesSlide14.xml"/><Relationship Id="rId15" Type="http://schemas.openxmlformats.org/officeDocument/2006/relationships/image" Target="../media/image25.png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7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4.png"/><Relationship Id="rId14" Type="http://schemas.openxmlformats.org/officeDocument/2006/relationships/image" Target="../media/image24.gif"/><Relationship Id="rId2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3.xml"/><Relationship Id="rId3" Type="http://schemas.openxmlformats.org/officeDocument/2006/relationships/audio" Target="../media/media15.m4a"/><Relationship Id="rId7" Type="http://schemas.openxmlformats.org/officeDocument/2006/relationships/diagramLayout" Target="../diagrams/layout3.xml"/><Relationship Id="rId2" Type="http://schemas.microsoft.com/office/2007/relationships/media" Target="../media/media15.m4a"/><Relationship Id="rId1" Type="http://schemas.openxmlformats.org/officeDocument/2006/relationships/tags" Target="../tags/tag8.xml"/><Relationship Id="rId6" Type="http://schemas.openxmlformats.org/officeDocument/2006/relationships/diagramData" Target="../diagrams/data3.xml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15.xml"/><Relationship Id="rId10" Type="http://schemas.microsoft.com/office/2007/relationships/diagramDrawing" Target="../diagrams/drawing3.xml"/><Relationship Id="rId4" Type="http://schemas.openxmlformats.org/officeDocument/2006/relationships/slideLayout" Target="../slideLayouts/slideLayout2.xml"/><Relationship Id="rId9" Type="http://schemas.openxmlformats.org/officeDocument/2006/relationships/diagramColors" Target="../diagrams/colors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microsoft.com/office/2007/relationships/media" Target="../media/media16.m4a"/><Relationship Id="rId7" Type="http://schemas.openxmlformats.org/officeDocument/2006/relationships/image" Target="../media/image37.emf"/><Relationship Id="rId2" Type="http://schemas.openxmlformats.org/officeDocument/2006/relationships/tags" Target="../tags/tag9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Document.docx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16.m4a"/><Relationship Id="rId9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6" Type="http://schemas.openxmlformats.org/officeDocument/2006/relationships/image" Target="../media/image8.png"/><Relationship Id="rId5" Type="http://schemas.openxmlformats.org/officeDocument/2006/relationships/image" Target="../media/image39.tiff"/><Relationship Id="rId4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m4a"/><Relationship Id="rId2" Type="http://schemas.microsoft.com/office/2007/relationships/media" Target="../media/media18.m4a"/><Relationship Id="rId1" Type="http://schemas.openxmlformats.org/officeDocument/2006/relationships/tags" Target="../tags/tag10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m4a"/><Relationship Id="rId1" Type="http://schemas.microsoft.com/office/2007/relationships/media" Target="../media/media19.m4a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media2.m4a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0.m4a"/><Relationship Id="rId2" Type="http://schemas.microsoft.com/office/2007/relationships/media" Target="../media/media20.m4a"/><Relationship Id="rId1" Type="http://schemas.openxmlformats.org/officeDocument/2006/relationships/tags" Target="../tags/tag11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media3.m4a"/><Relationship Id="rId2" Type="http://schemas.microsoft.com/office/2007/relationships/media" Target="../media/media3.m4a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2.xml"/><Relationship Id="rId7" Type="http://schemas.openxmlformats.org/officeDocument/2006/relationships/hyperlink" Target="http://ancientomnivore.com/eat-like-an-ancient-egyptian/" TargetMode="Externa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emf"/><Relationship Id="rId18" Type="http://schemas.openxmlformats.org/officeDocument/2006/relationships/image" Target="../media/image8.png"/><Relationship Id="rId3" Type="http://schemas.openxmlformats.org/officeDocument/2006/relationships/audio" Target="../media/media5.m4a"/><Relationship Id="rId7" Type="http://schemas.openxmlformats.org/officeDocument/2006/relationships/image" Target="../media/image1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6.emf"/><Relationship Id="rId2" Type="http://schemas.microsoft.com/office/2007/relationships/media" Target="../media/media5.m4a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emf"/><Relationship Id="rId5" Type="http://schemas.openxmlformats.org/officeDocument/2006/relationships/notesSlide" Target="../notesSlides/notesSlide5.xml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2.e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audio" Target="../media/media6.m4a"/><Relationship Id="rId7" Type="http://schemas.openxmlformats.org/officeDocument/2006/relationships/diagramLayout" Target="../diagrams/layout1.xml"/><Relationship Id="rId2" Type="http://schemas.microsoft.com/office/2007/relationships/media" Target="../media/media6.m4a"/><Relationship Id="rId1" Type="http://schemas.openxmlformats.org/officeDocument/2006/relationships/tags" Target="../tags/tag3.xml"/><Relationship Id="rId6" Type="http://schemas.openxmlformats.org/officeDocument/2006/relationships/diagramData" Target="../diagrams/data1.xml"/><Relationship Id="rId11" Type="http://schemas.openxmlformats.org/officeDocument/2006/relationships/image" Target="../media/image8.png"/><Relationship Id="rId5" Type="http://schemas.openxmlformats.org/officeDocument/2006/relationships/notesSlide" Target="../notesSlides/notesSlide6.xml"/><Relationship Id="rId10" Type="http://schemas.microsoft.com/office/2007/relationships/diagramDrawing" Target="../diagrams/drawing1.xml"/><Relationship Id="rId4" Type="http://schemas.openxmlformats.org/officeDocument/2006/relationships/slideLayout" Target="../slideLayouts/slideLayout2.xml"/><Relationship Id="rId9" Type="http://schemas.openxmlformats.org/officeDocument/2006/relationships/diagramColors" Target="../diagrams/colors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m4a"/><Relationship Id="rId2" Type="http://schemas.microsoft.com/office/2007/relationships/media" Target="../media/media7.m4a"/><Relationship Id="rId1" Type="http://schemas.openxmlformats.org/officeDocument/2006/relationships/tags" Target="../tags/tag4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2.xml"/><Relationship Id="rId3" Type="http://schemas.openxmlformats.org/officeDocument/2006/relationships/slideLayout" Target="../slideLayouts/slideLayout2.xml"/><Relationship Id="rId7" Type="http://schemas.openxmlformats.org/officeDocument/2006/relationships/diagramQuickStyle" Target="../diagrams/quickStyle2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6" Type="http://schemas.openxmlformats.org/officeDocument/2006/relationships/diagramLayout" Target="../diagrams/layout2.xml"/><Relationship Id="rId5" Type="http://schemas.openxmlformats.org/officeDocument/2006/relationships/diagramData" Target="../diagrams/data2.xml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8.xml"/><Relationship Id="rId9" Type="http://schemas.microsoft.com/office/2007/relationships/diagramDrawing" Target="../diagrams/drawing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m4a"/><Relationship Id="rId2" Type="http://schemas.microsoft.com/office/2007/relationships/media" Target="../media/media9.m4a"/><Relationship Id="rId1" Type="http://schemas.openxmlformats.org/officeDocument/2006/relationships/tags" Target="../tags/tag5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ctrTitle"/>
          </p:nvPr>
        </p:nvSpPr>
        <p:spPr>
          <a:xfrm>
            <a:off x="414787" y="2418052"/>
            <a:ext cx="8458200" cy="1828800"/>
          </a:xfr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“Profiling of the oil of the Egyptian cultivar of sesame ‘Giza 32’ using LC-MS-based untargeted metabolomics”</a:t>
            </a:r>
            <a:endParaRPr lang="en-US" sz="3200" b="1" dirty="0">
              <a:solidFill>
                <a:schemeClr val="bg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6146" name="Subtitle 2"/>
          <p:cNvSpPr>
            <a:spLocks noGrp="1"/>
          </p:cNvSpPr>
          <p:nvPr>
            <p:ph type="subTitle" idx="1"/>
          </p:nvPr>
        </p:nvSpPr>
        <p:spPr>
          <a:xfrm>
            <a:off x="666861" y="4274169"/>
            <a:ext cx="8111706" cy="3048000"/>
          </a:xfrm>
        </p:spPr>
        <p:txBody>
          <a:bodyPr/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s-ES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ham Hassan Mekky, Essam </a:t>
            </a:r>
            <a:r>
              <a:rPr lang="es-ES" sz="1800" b="1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del-Sattar</a:t>
            </a:r>
            <a:r>
              <a:rPr lang="es-ES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ntonio Segura-Carretero</a:t>
            </a:r>
            <a:r>
              <a:rPr lang="es-ES" sz="1800" b="1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d María del Mar Contreras</a:t>
            </a:r>
            <a:endParaRPr lang="en-US" sz="1800" b="1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80340" marR="12700" indent="-18034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s-ES" sz="1800" baseline="300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   </a:t>
            </a:r>
            <a:endParaRPr lang="en-US" sz="1600" dirty="0">
              <a:latin typeface="Palatino Linotype" panose="02040502050505030304" pitchFamily="18" charset="0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1436" y="5212268"/>
            <a:ext cx="862033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  <p:pic>
        <p:nvPicPr>
          <p:cNvPr id="8" name="Imagen 1" descr="C:\Users\Patricia\Downloads\Logo CT CIDAF (3).BMP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87134" y="5171873"/>
            <a:ext cx="1676400" cy="951230"/>
          </a:xfrm>
          <a:prstGeom prst="rect">
            <a:avLst/>
          </a:prstGeom>
          <a:noFill/>
        </p:spPr>
      </p:pic>
      <p:pic>
        <p:nvPicPr>
          <p:cNvPr id="71682" name="Picture 2">
            <a:extLst>
              <a:ext uri="{FF2B5EF4-FFF2-40B4-BE49-F238E27FC236}">
                <a16:creationId xmlns:a16="http://schemas.microsoft.com/office/drawing/2014/main" id="{156CB5BC-7B5B-4AF2-9A11-1AFA2857E7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525" y="40820"/>
            <a:ext cx="5728950" cy="2329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Picture 4" descr="University of Jaén - Wikipedia">
            <a:extLst>
              <a:ext uri="{FF2B5EF4-FFF2-40B4-BE49-F238E27FC236}">
                <a16:creationId xmlns:a16="http://schemas.microsoft.com/office/drawing/2014/main" id="{62855DDC-2D72-4359-8AA5-3A88E2D1B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987501"/>
            <a:ext cx="1238250" cy="1319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2EAB538-7B81-490F-A9C4-981CE2F1A8E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306" y="5156472"/>
            <a:ext cx="864000" cy="116841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0E0E38C-8B2A-4560-92CB-1CD7CE7305C5}"/>
              </a:ext>
            </a:extLst>
          </p:cNvPr>
          <p:cNvPicPr/>
          <p:nvPr/>
        </p:nvPicPr>
        <p:blipFill>
          <a:blip r:embed="rId10" cstate="print"/>
          <a:stretch>
            <a:fillRect/>
          </a:stretch>
        </p:blipFill>
        <p:spPr>
          <a:xfrm>
            <a:off x="5334000" y="5270190"/>
            <a:ext cx="1937385" cy="724535"/>
          </a:xfrm>
          <a:prstGeom prst="rect">
            <a:avLst/>
          </a:prstGeom>
        </p:spPr>
      </p:pic>
      <p:pic>
        <p:nvPicPr>
          <p:cNvPr id="10" name="Picture 9" descr="A person wearing a hat&#10;&#10;Description automatically generated">
            <a:extLst>
              <a:ext uri="{FF2B5EF4-FFF2-40B4-BE49-F238E27FC236}">
                <a16:creationId xmlns:a16="http://schemas.microsoft.com/office/drawing/2014/main" id="{501F9199-8ABD-4BFB-B64E-3E226BE4B9F7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00" t="4445" r="23571" b="27274"/>
          <a:stretch/>
        </p:blipFill>
        <p:spPr>
          <a:xfrm>
            <a:off x="7722888" y="741412"/>
            <a:ext cx="1318224" cy="1319974"/>
          </a:xfrm>
          <a:prstGeom prst="rect">
            <a:avLst/>
          </a:prstGeom>
        </p:spPr>
      </p:pic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ABEF5DC9-6A66-4C24-83F3-1E26725B6FB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ransition advTm="46467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5B1C30-6FBD-40FF-B07E-4B764665BE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allout: Left-Right Arrow 4">
            <a:extLst>
              <a:ext uri="{FF2B5EF4-FFF2-40B4-BE49-F238E27FC236}">
                <a16:creationId xmlns:a16="http://schemas.microsoft.com/office/drawing/2014/main" id="{83620020-F4F8-427F-9D66-C0F5520E5163}"/>
              </a:ext>
            </a:extLst>
          </p:cNvPr>
          <p:cNvSpPr/>
          <p:nvPr/>
        </p:nvSpPr>
        <p:spPr>
          <a:xfrm>
            <a:off x="1844209" y="1877022"/>
            <a:ext cx="3063200" cy="2030605"/>
          </a:xfrm>
          <a:prstGeom prst="leftRightArrowCallout">
            <a:avLst/>
          </a:prstGeom>
          <a:solidFill>
            <a:srgbClr val="42BF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Homogenized in 10 mL </a:t>
            </a:r>
            <a:r>
              <a:rPr kumimoji="0" lang="en-US" sz="1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hexane</a:t>
            </a:r>
          </a:p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Stirring 30 min</a:t>
            </a:r>
          </a:p>
          <a:p>
            <a:pPr algn="ctr">
              <a:defRPr/>
            </a:pP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Centrifugation 5 min, 8000 rpm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5D78663-0F3C-41D5-92AE-4630C294C87E}"/>
              </a:ext>
            </a:extLst>
          </p:cNvPr>
          <p:cNvSpPr/>
          <p:nvPr/>
        </p:nvSpPr>
        <p:spPr>
          <a:xfrm>
            <a:off x="101108" y="2285108"/>
            <a:ext cx="1625108" cy="73392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llet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esame Cake)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455BC677-F5EB-476D-8B8C-8032557CCE21}"/>
              </a:ext>
            </a:extLst>
          </p:cNvPr>
          <p:cNvSpPr/>
          <p:nvPr/>
        </p:nvSpPr>
        <p:spPr>
          <a:xfrm>
            <a:off x="4946880" y="2422201"/>
            <a:ext cx="1625108" cy="73392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natant</a:t>
            </a:r>
          </a:p>
        </p:txBody>
      </p:sp>
      <p:sp>
        <p:nvSpPr>
          <p:cNvPr id="11" name="Callout: Down Arrow 10">
            <a:extLst>
              <a:ext uri="{FF2B5EF4-FFF2-40B4-BE49-F238E27FC236}">
                <a16:creationId xmlns:a16="http://schemas.microsoft.com/office/drawing/2014/main" id="{B198C133-A11B-4A8B-A66D-0DBF711500B1}"/>
              </a:ext>
            </a:extLst>
          </p:cNvPr>
          <p:cNvSpPr/>
          <p:nvPr/>
        </p:nvSpPr>
        <p:spPr>
          <a:xfrm>
            <a:off x="4970943" y="3234518"/>
            <a:ext cx="1625107" cy="733926"/>
          </a:xfrm>
          <a:prstGeom prst="downArrowCallout">
            <a:avLst/>
          </a:prstGeom>
          <a:solidFill>
            <a:srgbClr val="42BF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Evaporation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4A8CC5D8-7F12-4A51-AB22-7AB90A066D75}"/>
              </a:ext>
            </a:extLst>
          </p:cNvPr>
          <p:cNvSpPr/>
          <p:nvPr/>
        </p:nvSpPr>
        <p:spPr>
          <a:xfrm>
            <a:off x="4970942" y="4028002"/>
            <a:ext cx="1625108" cy="73392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same Oil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3773B80B-0A5A-4F41-A7F5-E523B63EC43E}"/>
              </a:ext>
            </a:extLst>
          </p:cNvPr>
          <p:cNvSpPr/>
          <p:nvPr/>
        </p:nvSpPr>
        <p:spPr>
          <a:xfrm>
            <a:off x="1997825" y="5012575"/>
            <a:ext cx="1422892" cy="1036719"/>
          </a:xfrm>
          <a:prstGeom prst="roundRect">
            <a:avLst/>
          </a:prstGeom>
          <a:solidFill>
            <a:srgbClr val="D9969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P-HPLC-DAD-QTOF-MS &amp; MS/MS 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147A17AE-9144-4D2D-9108-88CA17877A1B}"/>
              </a:ext>
            </a:extLst>
          </p:cNvPr>
          <p:cNvSpPr/>
          <p:nvPr/>
        </p:nvSpPr>
        <p:spPr>
          <a:xfrm>
            <a:off x="101108" y="199402"/>
            <a:ext cx="1625108" cy="993608"/>
          </a:xfrm>
          <a:prstGeom prst="roundRect">
            <a:avLst/>
          </a:prstGeom>
          <a:solidFill>
            <a:srgbClr val="FCD5B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same Seeds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Giza 32’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32</a:t>
            </a:r>
          </a:p>
        </p:txBody>
      </p:sp>
      <p:pic>
        <p:nvPicPr>
          <p:cNvPr id="27" name="Picture 2">
            <a:extLst>
              <a:ext uri="{FF2B5EF4-FFF2-40B4-BE49-F238E27FC236}">
                <a16:creationId xmlns:a16="http://schemas.microsoft.com/office/drawing/2014/main" id="{B632CA05-2EE7-4419-AC22-B70A6B1061DF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8" t="8443" r="12401" b="17407"/>
          <a:stretch/>
        </p:blipFill>
        <p:spPr bwMode="auto">
          <a:xfrm>
            <a:off x="1974973" y="35938"/>
            <a:ext cx="2723150" cy="1871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1">
            <a:extLst>
              <a:ext uri="{FF2B5EF4-FFF2-40B4-BE49-F238E27FC236}">
                <a16:creationId xmlns:a16="http://schemas.microsoft.com/office/drawing/2014/main" id="{80F72700-1049-4B62-B5C1-68A870C339EA}"/>
              </a:ext>
            </a:extLst>
          </p:cNvPr>
          <p:cNvSpPr txBox="1">
            <a:spLocks/>
          </p:cNvSpPr>
          <p:nvPr/>
        </p:nvSpPr>
        <p:spPr>
          <a:xfrm>
            <a:off x="5179806" y="0"/>
            <a:ext cx="3978442" cy="1143000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CA" sz="3600">
                <a:latin typeface="Palatino Linotype" panose="02040502050505030304" pitchFamily="18" charset="0"/>
              </a:rPr>
              <a:t>Material and methods</a:t>
            </a:r>
            <a:endParaRPr lang="en-CA" sz="3600" dirty="0">
              <a:latin typeface="Palatino Linotype" panose="02040502050505030304" pitchFamily="18" charset="0"/>
            </a:endParaRPr>
          </a:p>
        </p:txBody>
      </p:sp>
      <p:sp>
        <p:nvSpPr>
          <p:cNvPr id="30" name="Title 1">
            <a:extLst>
              <a:ext uri="{FF2B5EF4-FFF2-40B4-BE49-F238E27FC236}">
                <a16:creationId xmlns:a16="http://schemas.microsoft.com/office/drawing/2014/main" id="{BA24016D-CDB8-45C4-B266-B915EC05DA4F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5025402" y="1218236"/>
            <a:ext cx="4137177" cy="106004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CA" sz="2400" dirty="0">
                <a:solidFill>
                  <a:schemeClr val="tx1"/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</p:txBody>
      </p:sp>
      <p:sp>
        <p:nvSpPr>
          <p:cNvPr id="31" name="Date Placeholder 30">
            <a:extLst>
              <a:ext uri="{FF2B5EF4-FFF2-40B4-BE49-F238E27FC236}">
                <a16:creationId xmlns:a16="http://schemas.microsoft.com/office/drawing/2014/main" id="{1F73CA7B-7F47-4E66-A634-3C443441C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B3136-BFCF-4AD9-A920-5870AA8CD842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EB847105-C5FD-4DD0-ABF9-B2A5D1F13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19 Llamada de flecha a la izquierda"/>
          <p:cNvSpPr/>
          <p:nvPr/>
        </p:nvSpPr>
        <p:spPr>
          <a:xfrm>
            <a:off x="3548150" y="4824150"/>
            <a:ext cx="3276600" cy="1371600"/>
          </a:xfrm>
          <a:prstGeom prst="leftArrowCallout">
            <a:avLst/>
          </a:prstGeom>
          <a:solidFill>
            <a:srgbClr val="42BFD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) Reconstitution in hexane</a:t>
            </a: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) Liquid-liquid extraction with (MeOH:H</a:t>
            </a:r>
            <a:r>
              <a:rPr lang="en-US" sz="1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80:20) × 3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AA8FEEC6-A2C6-4B03-AD44-97E859E2D5E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204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6976"/>
    </mc:Choice>
    <mc:Fallback xmlns="">
      <p:transition spd="slow" advTm="369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 animBg="1"/>
      <p:bldP spid="7" grpId="0" animBg="1"/>
      <p:bldP spid="9" grpId="0" animBg="1"/>
      <p:bldP spid="11" grpId="0" animBg="1"/>
      <p:bldP spid="13" grpId="0" animBg="1"/>
      <p:bldP spid="23" grpId="0" animBg="1"/>
      <p:bldP spid="25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57899" y="2650403"/>
            <a:ext cx="3366954" cy="252521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886826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CA" sz="3600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Material </a:t>
            </a:r>
            <a:r>
              <a:rPr lang="en-CA" sz="360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and methods</a:t>
            </a:r>
            <a:endParaRPr lang="en-CA" sz="3600" dirty="0">
              <a:solidFill>
                <a:schemeClr val="lt1"/>
              </a:solidFill>
              <a:latin typeface="Palatino Linotype" panose="02040502050505030304" pitchFamily="18" charset="0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5350"/>
            <a:ext cx="7818984" cy="1143000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0" indent="0" algn="ctr">
              <a:lnSpc>
                <a:spcPct val="170000"/>
              </a:lnSpc>
              <a:buNone/>
            </a:pPr>
            <a:r>
              <a:rPr lang="en-CA" sz="2000" dirty="0"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3585CE-98DB-4E34-89BA-41668CBD0C3A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6837" y="3353100"/>
            <a:ext cx="3066872" cy="230015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EB69691-70F5-4CE4-9660-E9CC3194D5AB}"/>
              </a:ext>
            </a:extLst>
          </p:cNvPr>
          <p:cNvSpPr txBox="1"/>
          <p:nvPr/>
        </p:nvSpPr>
        <p:spPr>
          <a:xfrm>
            <a:off x="2362200" y="5653254"/>
            <a:ext cx="563880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CA" sz="1400" b="1" dirty="0">
                <a:latin typeface="Palatino Linotype" panose="02040502050505030304" pitchFamily="18" charset="0"/>
              </a:rPr>
              <a:t>Agilent 1200 series rapid resolution equipped with a diode array detector and A 6540 Agilent Ultra-High-Definition Accurate-Mass Q-TOF LC/MS (equipped with an ESI interface).</a:t>
            </a:r>
            <a:endParaRPr lang="en-US" sz="1400" b="1" dirty="0"/>
          </a:p>
        </p:txBody>
      </p:sp>
      <p:pic>
        <p:nvPicPr>
          <p:cNvPr id="10" name="Audio 9">
            <a:hlinkClick r:id="" action="ppaction://media"/>
            <a:extLst>
              <a:ext uri="{FF2B5EF4-FFF2-40B4-BE49-F238E27FC236}">
                <a16:creationId xmlns:a16="http://schemas.microsoft.com/office/drawing/2014/main" id="{7F3FDB62-7A94-4352-8FD9-74D0767C3E1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10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91"/>
    </mc:Choice>
    <mc:Fallback xmlns="">
      <p:transition spd="slow" advTm="152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3E009B7-C648-4668-86A3-5AC4DCA306BA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B6971129-2863-4690-8061-2F6E6B7124E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1319222"/>
      </p:ext>
    </p:extLst>
  </p:cSld>
  <p:clrMapOvr>
    <a:masterClrMapping/>
  </p:clrMapOvr>
  <p:transition advTm="254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58533" y="134013"/>
            <a:ext cx="4534501" cy="1251205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CA" sz="3200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Results </a:t>
            </a:r>
            <a:r>
              <a:rPr lang="en-CA" sz="320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and discuusion</a:t>
            </a:r>
            <a:endParaRPr lang="en-CA" sz="3200" dirty="0">
              <a:solidFill>
                <a:schemeClr val="lt1"/>
              </a:solidFill>
              <a:latin typeface="Palatino Linotype" panose="02040502050505030304" pitchFamily="18" charset="0"/>
              <a:ea typeface="+mn-ea"/>
              <a:cs typeface="+mn-cs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5" cstate="print"/>
          <a:srcRect l="21569" t="9893" r="21253" b="15125"/>
          <a:stretch/>
        </p:blipFill>
        <p:spPr>
          <a:xfrm>
            <a:off x="150966" y="184355"/>
            <a:ext cx="2897034" cy="213592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ECC0356-4BF9-4F12-B296-AE1E97164A09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8" name="Picture 7" descr="C:\Users\mariadelmar\Pictures\pubchemlogo_2013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6367" y="5521627"/>
            <a:ext cx="1885682" cy="481582"/>
          </a:xfrm>
          <a:prstGeom prst="rect">
            <a:avLst/>
          </a:prstGeom>
          <a:noFill/>
        </p:spPr>
      </p:pic>
      <p:pic>
        <p:nvPicPr>
          <p:cNvPr id="9" name="Picture 5" descr="C:\Users\mariadelmar\Pictures\logo sci finder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0966" y="4642378"/>
            <a:ext cx="2061083" cy="511918"/>
          </a:xfrm>
          <a:prstGeom prst="rect">
            <a:avLst/>
          </a:prstGeom>
          <a:noFill/>
        </p:spPr>
      </p:pic>
      <p:pic>
        <p:nvPicPr>
          <p:cNvPr id="10" name="Picture 7" descr="C:\Users\mariadelmar\Pictures\logo-chemspider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28626" y="5452673"/>
            <a:ext cx="2105548" cy="507796"/>
          </a:xfrm>
          <a:prstGeom prst="rect">
            <a:avLst/>
          </a:prstGeom>
          <a:noFill/>
        </p:spPr>
      </p:pic>
      <p:pic>
        <p:nvPicPr>
          <p:cNvPr id="11" name="Picture 9" descr="C:\Users\mariadelmar\Pictures\KNApSAcK Core System logo.gi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11013" y="4701534"/>
            <a:ext cx="1663838" cy="481582"/>
          </a:xfrm>
          <a:prstGeom prst="rect">
            <a:avLst/>
          </a:prstGeom>
          <a:noFill/>
        </p:spPr>
      </p:pic>
      <p:pic>
        <p:nvPicPr>
          <p:cNvPr id="12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279872" y="4614973"/>
            <a:ext cx="2292128" cy="654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8484" y="4678530"/>
            <a:ext cx="1541063" cy="68625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265" y="6035765"/>
            <a:ext cx="2600806" cy="5737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0E0028E-36FD-4F5E-AA2D-3013456336E2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2573649"/>
            <a:ext cx="9144000" cy="1710701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0A0A3A2-5814-4C1D-8218-4ECFF84BBA48}"/>
              </a:ext>
            </a:extLst>
          </p:cNvPr>
          <p:cNvSpPr txBox="1"/>
          <p:nvPr/>
        </p:nvSpPr>
        <p:spPr>
          <a:xfrm>
            <a:off x="3581400" y="1707351"/>
            <a:ext cx="4572000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i="1" dirty="0">
                <a:latin typeface="Palatino Linotype" panose="02040502050505030304" pitchFamily="18" charset="0"/>
              </a:rPr>
              <a:t>RP-HPLC-DAD-QTOF-MS and MS/MS Characterization of SG32 oil</a:t>
            </a:r>
          </a:p>
        </p:txBody>
      </p:sp>
      <p:pic>
        <p:nvPicPr>
          <p:cNvPr id="74754" name="Picture 2">
            <a:extLst>
              <a:ext uri="{FF2B5EF4-FFF2-40B4-BE49-F238E27FC236}">
                <a16:creationId xmlns:a16="http://schemas.microsoft.com/office/drawing/2014/main" id="{FC8D273E-DDD2-434B-806B-EBCFA89A6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876" y="5381113"/>
            <a:ext cx="18859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ABCB385D-5574-499F-8058-95814B2E71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868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6526"/>
    </mc:Choice>
    <mc:Fallback xmlns="">
      <p:transition spd="slow" advTm="465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6" cstate="print"/>
          <a:srcRect b="5524"/>
          <a:stretch/>
        </p:blipFill>
        <p:spPr>
          <a:xfrm>
            <a:off x="-47572" y="-82869"/>
            <a:ext cx="9142708" cy="427594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135D375-FAE8-4C1F-BD2B-459234CE8DD4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-47572" y="0"/>
            <a:ext cx="9144000" cy="27168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8" cstate="print"/>
          <a:srcRect l="13689" t="9375" r="26573" b="77083"/>
          <a:stretch/>
        </p:blipFill>
        <p:spPr>
          <a:xfrm>
            <a:off x="1613009" y="4622185"/>
            <a:ext cx="5822838" cy="7421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 cstate="print"/>
          <a:srcRect l="35944" t="23959" r="28331" b="13541"/>
          <a:stretch/>
        </p:blipFill>
        <p:spPr>
          <a:xfrm>
            <a:off x="-47572" y="4308765"/>
            <a:ext cx="1665747" cy="16569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 cstate="print"/>
          <a:srcRect l="12519" t="52083" r="55857" b="7293"/>
          <a:stretch/>
        </p:blipFill>
        <p:spPr>
          <a:xfrm>
            <a:off x="7435847" y="4739832"/>
            <a:ext cx="1615390" cy="119294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970279" y="5031856"/>
            <a:ext cx="533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/>
              <a:t>25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85428" y="5209912"/>
            <a:ext cx="5334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000" dirty="0"/>
              <a:t>352</a:t>
            </a:r>
          </a:p>
        </p:txBody>
      </p:sp>
      <p:sp>
        <p:nvSpPr>
          <p:cNvPr id="15" name="ZoneTexte 128"/>
          <p:cNvSpPr txBox="1"/>
          <p:nvPr/>
        </p:nvSpPr>
        <p:spPr>
          <a:xfrm>
            <a:off x="7532319" y="5907504"/>
            <a:ext cx="914400" cy="228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fr-FR" sz="9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Flavonols</a:t>
            </a:r>
            <a:endParaRPr lang="fr-FR" sz="9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Flèche courbée vers la gauche 131"/>
          <p:cNvSpPr/>
          <p:nvPr/>
        </p:nvSpPr>
        <p:spPr>
          <a:xfrm rot="2458629">
            <a:off x="7207733" y="5932476"/>
            <a:ext cx="255333" cy="685787"/>
          </a:xfrm>
          <a:prstGeom prst="curvedLeftArrow">
            <a:avLst/>
          </a:prstGeom>
          <a:solidFill>
            <a:srgbClr val="5593D5"/>
          </a:solidFill>
          <a:ln>
            <a:solidFill>
              <a:srgbClr val="5593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fr-FR">
              <a:solidFill>
                <a:prstClr val="black"/>
              </a:solidFill>
            </a:endParaRPr>
          </a:p>
        </p:txBody>
      </p:sp>
      <p:sp>
        <p:nvSpPr>
          <p:cNvPr id="17" name="Flèche courbée vers la gauche 35"/>
          <p:cNvSpPr/>
          <p:nvPr/>
        </p:nvSpPr>
        <p:spPr>
          <a:xfrm rot="15089103">
            <a:off x="7071695" y="4328394"/>
            <a:ext cx="312211" cy="747429"/>
          </a:xfrm>
          <a:prstGeom prst="curvedLeftArrow">
            <a:avLst>
              <a:gd name="adj1" fmla="val 25000"/>
              <a:gd name="adj2" fmla="val 50000"/>
              <a:gd name="adj3" fmla="val 38531"/>
            </a:avLst>
          </a:prstGeom>
          <a:solidFill>
            <a:srgbClr val="5593D5"/>
          </a:solidFill>
          <a:ln>
            <a:solidFill>
              <a:srgbClr val="5593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fr-FR">
              <a:solidFill>
                <a:prstClr val="black"/>
              </a:solidFill>
            </a:endParaRPr>
          </a:p>
        </p:txBody>
      </p:sp>
      <p:pic>
        <p:nvPicPr>
          <p:cNvPr id="18" name="Picture 7" descr="C:\Users\mariadelmar\Pictures\pubchemlogo_2013.gif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382106" y="5804164"/>
            <a:ext cx="1193474" cy="304800"/>
          </a:xfrm>
          <a:prstGeom prst="rect">
            <a:avLst/>
          </a:prstGeom>
          <a:noFill/>
        </p:spPr>
      </p:pic>
      <p:pic>
        <p:nvPicPr>
          <p:cNvPr id="19" name="Picture 5" descr="C:\Users\mariadelmar\Pictures\logo sci finder.pn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260769" y="5388288"/>
            <a:ext cx="1304488" cy="324000"/>
          </a:xfrm>
          <a:prstGeom prst="rect">
            <a:avLst/>
          </a:prstGeom>
          <a:noFill/>
        </p:spPr>
      </p:pic>
      <p:pic>
        <p:nvPicPr>
          <p:cNvPr id="20" name="Picture 7" descr="C:\Users\mariadelmar\Pictures\logo-chemspider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651254" y="5815560"/>
            <a:ext cx="1332630" cy="321391"/>
          </a:xfrm>
          <a:prstGeom prst="rect">
            <a:avLst/>
          </a:prstGeom>
          <a:noFill/>
        </p:spPr>
      </p:pic>
      <p:pic>
        <p:nvPicPr>
          <p:cNvPr id="21" name="Picture 9" descr="C:\Users\mariadelmar\Pictures\KNApSAcK Core System logo.gif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949466" y="5433393"/>
            <a:ext cx="1053066" cy="304800"/>
          </a:xfrm>
          <a:prstGeom prst="rect">
            <a:avLst/>
          </a:prstGeom>
          <a:noFill/>
        </p:spPr>
      </p:pic>
      <p:pic>
        <p:nvPicPr>
          <p:cNvPr id="22" name="Picture 1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43712" y="5332106"/>
            <a:ext cx="1450719" cy="414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417" y="5428356"/>
            <a:ext cx="975360" cy="43434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3500" y="6304475"/>
            <a:ext cx="1646086" cy="363107"/>
          </a:xfrm>
          <a:prstGeom prst="rect">
            <a:avLst/>
          </a:prstGeom>
        </p:spPr>
      </p:pic>
      <p:sp>
        <p:nvSpPr>
          <p:cNvPr id="26" name="Curved Left Arrow 25"/>
          <p:cNvSpPr/>
          <p:nvPr/>
        </p:nvSpPr>
        <p:spPr>
          <a:xfrm rot="1554288">
            <a:off x="1899388" y="5455087"/>
            <a:ext cx="397811" cy="955377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-77801" y="6112075"/>
            <a:ext cx="20708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1" dirty="0">
                <a:solidFill>
                  <a:srgbClr val="0070C0"/>
                </a:solidFill>
                <a:latin typeface="Perpetua" panose="02020502060401020303" pitchFamily="18" charset="0"/>
              </a:rPr>
              <a:t>Quercetin 3-</a:t>
            </a:r>
            <a:r>
              <a:rPr lang="en-CA" b="1" i="1" dirty="0">
                <a:solidFill>
                  <a:srgbClr val="0070C0"/>
                </a:solidFill>
                <a:latin typeface="Perpetua" panose="02020502060401020303" pitchFamily="18" charset="0"/>
              </a:rPr>
              <a:t>O</a:t>
            </a:r>
            <a:r>
              <a:rPr lang="en-CA" b="1" dirty="0">
                <a:solidFill>
                  <a:srgbClr val="0070C0"/>
                </a:solidFill>
                <a:latin typeface="Perpetua" panose="02020502060401020303" pitchFamily="18" charset="0"/>
              </a:rPr>
              <a:t>-</a:t>
            </a:r>
            <a:r>
              <a:rPr lang="el-GR" b="1" dirty="0">
                <a:solidFill>
                  <a:srgbClr val="0070C0"/>
                </a:solidFill>
              </a:rPr>
              <a:t>β-</a:t>
            </a:r>
            <a:endParaRPr lang="en-CA" b="1" dirty="0">
              <a:solidFill>
                <a:srgbClr val="0070C0"/>
              </a:solidFill>
            </a:endParaRPr>
          </a:p>
          <a:p>
            <a:r>
              <a:rPr lang="en-CA" b="1" dirty="0">
                <a:solidFill>
                  <a:srgbClr val="0070C0"/>
                </a:solidFill>
                <a:latin typeface="Perpetua" panose="02020502060401020303" pitchFamily="18" charset="0"/>
              </a:rPr>
              <a:t>D-</a:t>
            </a:r>
            <a:r>
              <a:rPr lang="en-CA" b="1" dirty="0" err="1">
                <a:solidFill>
                  <a:srgbClr val="0070C0"/>
                </a:solidFill>
                <a:latin typeface="Perpetua" panose="02020502060401020303" pitchFamily="18" charset="0"/>
              </a:rPr>
              <a:t>glucopyranoside</a:t>
            </a:r>
            <a:endParaRPr lang="en-CA" b="1" dirty="0">
              <a:solidFill>
                <a:srgbClr val="0070C0"/>
              </a:solidFill>
              <a:latin typeface="Perpetua" panose="02020502060401020303" pitchFamily="18" charset="0"/>
            </a:endParaRPr>
          </a:p>
        </p:txBody>
      </p:sp>
      <p:sp>
        <p:nvSpPr>
          <p:cNvPr id="32" name="Arrow: Curved Right 31">
            <a:extLst>
              <a:ext uri="{FF2B5EF4-FFF2-40B4-BE49-F238E27FC236}">
                <a16:creationId xmlns:a16="http://schemas.microsoft.com/office/drawing/2014/main" id="{C64F58CB-C32D-466E-925C-480C26EA46DE}"/>
              </a:ext>
            </a:extLst>
          </p:cNvPr>
          <p:cNvSpPr/>
          <p:nvPr/>
        </p:nvSpPr>
        <p:spPr>
          <a:xfrm>
            <a:off x="6433292" y="1445248"/>
            <a:ext cx="380961" cy="792876"/>
          </a:xfrm>
          <a:prstGeom prst="curvedRightArrow">
            <a:avLst/>
          </a:prstGeom>
          <a:solidFill>
            <a:srgbClr val="5593D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B603DCC-54C4-4B01-ADD5-CAADED9E6C27}"/>
              </a:ext>
            </a:extLst>
          </p:cNvPr>
          <p:cNvSpPr/>
          <p:nvPr/>
        </p:nvSpPr>
        <p:spPr>
          <a:xfrm flipH="1">
            <a:off x="6706703" y="868836"/>
            <a:ext cx="925041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eak 63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20DC5B13-18AB-4423-B67F-75B45568D848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1203561" y="2654196"/>
            <a:ext cx="8013260" cy="1852301"/>
          </a:xfrm>
          <a:prstGeom prst="rect">
            <a:avLst/>
          </a:prstGeom>
        </p:spPr>
      </p:pic>
      <p:sp>
        <p:nvSpPr>
          <p:cNvPr id="11" name="26 Flecha curvada hacia la derecha"/>
          <p:cNvSpPr/>
          <p:nvPr/>
        </p:nvSpPr>
        <p:spPr>
          <a:xfrm flipH="1">
            <a:off x="957630" y="3688417"/>
            <a:ext cx="460512" cy="1200548"/>
          </a:xfrm>
          <a:prstGeom prst="curvedRightArrow">
            <a:avLst/>
          </a:prstGeom>
          <a:solidFill>
            <a:srgbClr val="5593D5"/>
          </a:solidFill>
          <a:ln w="3175">
            <a:solidFill>
              <a:srgbClr val="5593D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s-ES">
              <a:solidFill>
                <a:prstClr val="white"/>
              </a:solidFill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B63E928-B670-453F-831B-0BF5C9F81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58539"/>
              </p:ext>
            </p:extLst>
          </p:nvPr>
        </p:nvGraphicFramePr>
        <p:xfrm>
          <a:off x="7250916" y="2643782"/>
          <a:ext cx="1972126" cy="130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0" name="CS ChemDraw Drawing" r:id="rId19" imgW="2328391" imgH="1545242" progId="ChemDraw.Document.6.0">
                  <p:embed/>
                </p:oleObj>
              </mc:Choice>
              <mc:Fallback>
                <p:oleObj name="CS ChemDraw Drawing" r:id="rId19" imgW="2328391" imgH="1545242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916" y="2643782"/>
                        <a:ext cx="1972126" cy="13080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>
            <a:extLst>
              <a:ext uri="{FF2B5EF4-FFF2-40B4-BE49-F238E27FC236}">
                <a16:creationId xmlns:a16="http://schemas.microsoft.com/office/drawing/2014/main" id="{7AAC5CB7-6D7C-49B7-920F-607455387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5EED54-BD61-454C-8D86-5BF658C81DF6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1" name="Slide Number Placeholder 40">
            <a:extLst>
              <a:ext uri="{FF2B5EF4-FFF2-40B4-BE49-F238E27FC236}">
                <a16:creationId xmlns:a16="http://schemas.microsoft.com/office/drawing/2014/main" id="{352AF07E-A529-4550-89B3-D8CDFD9C0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2" name="Picture 2">
            <a:extLst>
              <a:ext uri="{FF2B5EF4-FFF2-40B4-BE49-F238E27FC236}">
                <a16:creationId xmlns:a16="http://schemas.microsoft.com/office/drawing/2014/main" id="{40CAA7EF-8F7D-47AF-9AD9-34870EECCA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377" y="5889190"/>
            <a:ext cx="1147365" cy="869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4B1EAC1-273C-42D2-B16E-F5A8FF4F5F1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624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717"/>
    </mc:Choice>
    <mc:Fallback xmlns="">
      <p:transition spd="slow" advTm="517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487" x="5265738" y="2414588"/>
          <p14:tracePt t="494" x="5416550" y="2014538"/>
          <p14:tracePt t="531" x="5454650" y="1914525"/>
          <p14:tracePt t="532" x="5491163" y="1776413"/>
          <p14:tracePt t="536" x="5516563" y="1727200"/>
          <p14:tracePt t="548" x="5529263" y="1676400"/>
          <p14:tracePt t="553" x="5554663" y="1601788"/>
          <p14:tracePt t="565" x="5578475" y="1527175"/>
          <p14:tracePt t="568" x="5591175" y="1463675"/>
          <p14:tracePt t="582" x="5591175" y="1439863"/>
          <p14:tracePt t="710" x="5591175" y="1427163"/>
          <p14:tracePt t="719" x="5603875" y="1414463"/>
          <p14:tracePt t="1343" x="5616575" y="1414463"/>
          <p14:tracePt t="1351" x="5665788" y="1463675"/>
          <p14:tracePt t="1358" x="5716588" y="1501775"/>
          <p14:tracePt t="1371" x="5778500" y="1514475"/>
          <p14:tracePt t="1374" x="5791200" y="1514475"/>
          <p14:tracePt t="1387" x="5816600" y="1539875"/>
          <p14:tracePt t="1391" x="5829300" y="1539875"/>
          <p14:tracePt t="1404" x="5867400" y="1552575"/>
          <p14:tracePt t="1407" x="5878513" y="1563688"/>
          <p14:tracePt t="1421" x="5916613" y="1576388"/>
          <p14:tracePt t="1438" x="5929313" y="1576388"/>
          <p14:tracePt t="1439" x="5942013" y="1576388"/>
          <p14:tracePt t="1455" x="5954713" y="1576388"/>
          <p14:tracePt t="1471" x="5967413" y="1576388"/>
          <p14:tracePt t="1474" x="5978525" y="1576388"/>
          <p14:tracePt t="1488" x="5991225" y="1576388"/>
          <p14:tracePt t="1490" x="6042025" y="1576388"/>
          <p14:tracePt t="1505" x="6078538" y="1576388"/>
          <p14:tracePt t="1506" x="6129338" y="1576388"/>
          <p14:tracePt t="1522" x="6167438" y="1576388"/>
          <p14:tracePt t="1522" x="6191250" y="1576388"/>
          <p14:tracePt t="1539" x="6242050" y="1576388"/>
          <p14:tracePt t="1541" x="6267450" y="1539875"/>
          <p14:tracePt t="1555" x="6280150" y="1539875"/>
          <p14:tracePt t="1556" x="6280150" y="1527175"/>
          <p14:tracePt t="1560" x="6291263" y="1527175"/>
          <p14:tracePt t="1572" x="6291263" y="1514475"/>
          <p14:tracePt t="1589" x="6291263" y="1501775"/>
          <p14:tracePt t="1592" x="6291263" y="1489075"/>
          <p14:tracePt t="1606" x="6291263" y="1476375"/>
          <p14:tracePt t="1622" x="6291263" y="1463675"/>
          <p14:tracePt t="1639" x="6291263" y="1439863"/>
          <p14:tracePt t="1656" x="6291263" y="1427163"/>
          <p14:tracePt t="1690" x="6291263" y="1401763"/>
          <p14:tracePt t="1706" x="6291263" y="1389063"/>
          <p14:tracePt t="1808" x="6280150" y="1389063"/>
          <p14:tracePt t="1823" x="6267450" y="1389063"/>
          <p14:tracePt t="1831" x="6267450" y="1376363"/>
          <p14:tracePt t="1841" x="6254750" y="1376363"/>
          <p14:tracePt t="1858" x="6242050" y="1363663"/>
          <p14:tracePt t="1864" x="6242050" y="1350963"/>
          <p14:tracePt t="2023" x="6216650" y="1350963"/>
          <p14:tracePt t="2031" x="6191250" y="1350963"/>
          <p14:tracePt t="2047" x="6180138" y="1350963"/>
          <p14:tracePt t="2472" x="6167438" y="1350963"/>
          <p14:tracePt t="5192" x="6154738" y="1363663"/>
          <p14:tracePt t="5200" x="6154738" y="1389063"/>
          <p14:tracePt t="5214" x="6180138" y="1427163"/>
          <p14:tracePt t="5216" x="6191250" y="1463675"/>
          <p14:tracePt t="5224" x="6242050" y="1514475"/>
          <p14:tracePt t="5232" x="6280150" y="1576388"/>
          <p14:tracePt t="5238" x="6291263" y="1589088"/>
          <p14:tracePt t="5247" x="6303963" y="1614488"/>
          <p14:tracePt t="5256" x="6329363" y="1652588"/>
          <p14:tracePt t="5264" x="6342063" y="1663700"/>
          <p14:tracePt t="5281" x="6354763" y="1701800"/>
          <p14:tracePt t="5281" x="6380163" y="1727200"/>
          <p14:tracePt t="5297" x="6416675" y="1765300"/>
          <p14:tracePt t="5303" x="6416675" y="1776413"/>
          <p14:tracePt t="5314" x="6429375" y="1801813"/>
          <p14:tracePt t="5319" x="6467475" y="1827213"/>
          <p14:tracePt t="5331" x="6480175" y="1852613"/>
          <p14:tracePt t="5348" x="6503988" y="1889125"/>
          <p14:tracePt t="5348" x="6529388" y="1901825"/>
          <p14:tracePt t="5351" x="6554788" y="1927225"/>
          <p14:tracePt t="5365" x="6580188" y="1939925"/>
          <p14:tracePt t="5367" x="6592888" y="1952625"/>
          <p14:tracePt t="5381" x="6616700" y="1978025"/>
          <p14:tracePt t="5383" x="6642100" y="1989138"/>
          <p14:tracePt t="5399" x="6667500" y="2001838"/>
          <p14:tracePt t="5415" x="6692900" y="2027238"/>
          <p14:tracePt t="5415" x="6704013" y="2039938"/>
          <p14:tracePt t="5432" x="6729413" y="2065338"/>
          <p14:tracePt t="5432" x="6816725" y="2127250"/>
          <p14:tracePt t="5448" x="6842125" y="2152650"/>
          <p14:tracePt t="5449" x="6880225" y="2190750"/>
          <p14:tracePt t="5465" x="6905625" y="2201863"/>
          <p14:tracePt t="5466" x="6942138" y="2227263"/>
          <p14:tracePt t="5482" x="6942138" y="2239963"/>
          <p14:tracePt t="5482" x="6954838" y="2239963"/>
          <p14:tracePt t="5499" x="6967538" y="2252663"/>
          <p14:tracePt t="5499" x="6980238" y="2265363"/>
          <p14:tracePt t="5503" x="6980238" y="2278063"/>
          <p14:tracePt t="5516" x="6992938" y="2278063"/>
          <p14:tracePt t="5519" x="7005638" y="2290763"/>
          <p14:tracePt t="5532" x="7029450" y="2314575"/>
          <p14:tracePt t="5537" x="7067550" y="2327275"/>
          <p14:tracePt t="5549" x="7080250" y="2352675"/>
          <p14:tracePt t="5553" x="7092950" y="2352675"/>
          <p14:tracePt t="5566" x="7118350" y="2365375"/>
          <p14:tracePt t="5570" x="7142163" y="2390775"/>
          <p14:tracePt t="5583" x="7154863" y="2403475"/>
          <p14:tracePt t="5586" x="7205663" y="2452688"/>
          <p14:tracePt t="5600" x="7218363" y="2465388"/>
          <p14:tracePt t="5601" x="7280275" y="2503488"/>
          <p14:tracePt t="5607" x="7305675" y="2552700"/>
          <p14:tracePt t="5617" x="7354888" y="2603500"/>
          <p14:tracePt t="5622" x="7418388" y="2652713"/>
          <p14:tracePt t="5633" x="7467600" y="2716213"/>
          <p14:tracePt t="5650" x="7531100" y="2790825"/>
          <p14:tracePt t="5651" x="7580313" y="2852738"/>
          <p14:tracePt t="5667" x="7642225" y="2978150"/>
          <p14:tracePt t="5667" x="7693025" y="3054350"/>
          <p14:tracePt t="5671" x="7742238" y="3128963"/>
          <p14:tracePt t="5683" x="7767638" y="3228975"/>
          <p14:tracePt t="5687" x="7805738" y="3303588"/>
          <p14:tracePt t="5700" x="7818438" y="3367088"/>
          <p14:tracePt t="5703" x="7831138" y="3416300"/>
          <p14:tracePt t="5717" x="7843838" y="3490913"/>
          <p14:tracePt t="5719" x="7854950" y="3529013"/>
          <p14:tracePt t="5734" x="7867650" y="3579813"/>
          <p14:tracePt t="5736" x="7893050" y="3667125"/>
          <p14:tracePt t="5750" x="7918450" y="3754438"/>
          <p14:tracePt t="5752" x="7943850" y="3829050"/>
          <p14:tracePt t="5767" x="7954963" y="3879850"/>
          <p14:tracePt t="5769" x="7967663" y="3905250"/>
          <p14:tracePt t="5784" x="7967663" y="3929063"/>
          <p14:tracePt t="5801" x="7967663" y="3941763"/>
          <p14:tracePt t="5804" x="7967663" y="3954463"/>
          <p14:tracePt t="5818" x="7967663" y="3967163"/>
          <p14:tracePt t="5820" x="7967663" y="3992563"/>
          <p14:tracePt t="5835" x="7980363" y="4029075"/>
          <p14:tracePt t="5835" x="7980363" y="4054475"/>
          <p14:tracePt t="5840" x="7993063" y="4092575"/>
          <p14:tracePt t="5851" x="7993063" y="4129088"/>
          <p14:tracePt t="5856" x="7993063" y="4141788"/>
          <p14:tracePt t="5868" x="7993063" y="4154488"/>
          <p14:tracePt t="5872" x="7993063" y="4179888"/>
          <p14:tracePt t="5885" x="7993063" y="4192588"/>
          <p14:tracePt t="5889" x="7993063" y="4217988"/>
          <p14:tracePt t="5901" x="7993063" y="4230688"/>
          <p14:tracePt t="5904" x="7993063" y="4254500"/>
          <p14:tracePt t="5935" x="7993063" y="4267200"/>
          <p14:tracePt t="5991" x="7980363" y="4279900"/>
          <p14:tracePt t="5999" x="7943850" y="4279900"/>
          <p14:tracePt t="6007" x="7931150" y="4279900"/>
          <p14:tracePt t="6019" x="7893050" y="4279900"/>
          <p14:tracePt t="6036" x="7843838" y="4279900"/>
          <p14:tracePt t="6037" x="7805738" y="4279900"/>
          <p14:tracePt t="6041" x="7754938" y="4279900"/>
          <p14:tracePt t="6053" x="7731125" y="4279900"/>
          <p14:tracePt t="6056" x="7731125" y="4267200"/>
          <p14:tracePt t="6070" x="7705725" y="4267200"/>
          <p14:tracePt t="6073" x="7693025" y="4254500"/>
          <p14:tracePt t="6086" x="7680325" y="4241800"/>
          <p14:tracePt t="6090" x="7667625" y="4230688"/>
          <p14:tracePt t="6103" x="7667625" y="4217988"/>
          <p14:tracePt t="6120" x="7654925" y="4217988"/>
          <p14:tracePt t="6137" x="7642225" y="4192588"/>
          <p14:tracePt t="6153" x="7642225" y="4179888"/>
          <p14:tracePt t="6170" x="7642225" y="4154488"/>
          <p14:tracePt t="6187" x="7631113" y="4141788"/>
          <p14:tracePt t="6208" x="7631113" y="4117975"/>
          <p14:tracePt t="6221" x="7631113" y="4092575"/>
          <p14:tracePt t="6224" x="7631113" y="4079875"/>
          <p14:tracePt t="6237" x="7618413" y="4067175"/>
          <p14:tracePt t="6257" x="7618413" y="4054475"/>
          <p14:tracePt t="6271" x="7618413" y="4041775"/>
          <p14:tracePt t="6274" x="7605713" y="4029075"/>
          <p14:tracePt t="6304" x="7593013" y="4017963"/>
          <p14:tracePt t="6327" x="7580313" y="4017963"/>
          <p14:tracePt t="6338" x="7567613" y="3992563"/>
          <p14:tracePt t="6354" x="7554913" y="3992563"/>
          <p14:tracePt t="6355" x="7542213" y="3992563"/>
          <p14:tracePt t="6375" x="7531100" y="3992563"/>
          <p14:tracePt t="6388" x="7505700" y="3979863"/>
          <p14:tracePt t="6405" x="7467600" y="3967163"/>
          <p14:tracePt t="6407" x="7442200" y="3954463"/>
          <p14:tracePt t="6422" x="7429500" y="3941763"/>
          <p14:tracePt t="6423" x="7405688" y="3941763"/>
          <p14:tracePt t="6438" x="7380288" y="3941763"/>
          <p14:tracePt t="6439" x="7367588" y="3929063"/>
          <p14:tracePt t="6455" x="7354888" y="3929063"/>
          <p14:tracePt t="6456" x="7342188" y="3929063"/>
          <p14:tracePt t="6472" x="7329488" y="3929063"/>
          <p14:tracePt t="6473" x="7305675" y="3929063"/>
          <p14:tracePt t="6489" x="7280275" y="3905250"/>
          <p14:tracePt t="6489" x="7267575" y="3905250"/>
          <p14:tracePt t="6506" x="7242175" y="3905250"/>
          <p14:tracePt t="6506" x="7218363" y="3905250"/>
          <p14:tracePt t="6522" x="7205663" y="3905250"/>
          <p14:tracePt t="6523" x="7192963" y="3905250"/>
          <p14:tracePt t="6539" x="7180263" y="3905250"/>
          <p14:tracePt t="6728" x="7154863" y="3892550"/>
          <p14:tracePt t="6752" x="7142163" y="3879850"/>
          <p14:tracePt t="6767" x="7129463" y="3879850"/>
          <p14:tracePt t="6775" x="7118350" y="3867150"/>
          <p14:tracePt t="6792" x="7092950" y="3854450"/>
          <p14:tracePt t="6799" x="7067550" y="3854450"/>
          <p14:tracePt t="6825" x="7054850" y="3841750"/>
          <p14:tracePt t="6826" x="7029450" y="3841750"/>
          <p14:tracePt t="6832" x="7005638" y="3816350"/>
          <p14:tracePt t="6842" x="6967538" y="3816350"/>
          <p14:tracePt t="6849" x="6942138" y="3792538"/>
          <p14:tracePt t="6858" x="6905625" y="3792538"/>
          <p14:tracePt t="6863" x="6867525" y="3779838"/>
          <p14:tracePt t="6875" x="6805613" y="3767138"/>
          <p14:tracePt t="6879" x="6754813" y="3767138"/>
          <p14:tracePt t="6892" x="6704013" y="3754438"/>
          <p14:tracePt t="6896" x="6667500" y="3754438"/>
          <p14:tracePt t="6908" x="6642100" y="3754438"/>
          <p14:tracePt t="6912" x="6604000" y="3741738"/>
          <p14:tracePt t="6925" x="6592888" y="3741738"/>
          <p14:tracePt t="6928" x="6580188" y="3741738"/>
          <p14:tracePt t="6946" x="6567488" y="3741738"/>
          <p14:tracePt t="6959" x="6554788" y="3741738"/>
          <p14:tracePt t="6961" x="6542088" y="3741738"/>
          <p14:tracePt t="6975" x="6529388" y="3741738"/>
          <p14:tracePt t="6992" x="6516688" y="3741738"/>
          <p14:tracePt t="7009" x="6503988" y="3741738"/>
          <p14:tracePt t="7026" x="6492875" y="3741738"/>
          <p14:tracePt t="7043" x="6480175" y="3741738"/>
          <p14:tracePt t="7045" x="6467475" y="3741738"/>
          <p14:tracePt t="7060" x="6454775" y="3754438"/>
          <p14:tracePt t="7062" x="6442075" y="3767138"/>
          <p14:tracePt t="7076" x="6429375" y="3779838"/>
          <p14:tracePt t="7079" x="6416675" y="3792538"/>
          <p14:tracePt t="7093" x="6416675" y="3803650"/>
          <p14:tracePt t="9000" x="6416675" y="3829050"/>
          <p14:tracePt t="9007" x="6416675" y="3854450"/>
          <p14:tracePt t="9016" x="6416675" y="3892550"/>
          <p14:tracePt t="9032" x="6416675" y="3916363"/>
          <p14:tracePt t="9040" x="6416675" y="3929063"/>
          <p14:tracePt t="9057" x="6416675" y="3954463"/>
          <p14:tracePt t="9073" x="6416675" y="3967163"/>
          <p14:tracePt t="9120" x="6416675" y="3992563"/>
          <p14:tracePt t="9127" x="6416675" y="4017963"/>
          <p14:tracePt t="9141" x="6416675" y="4041775"/>
          <p14:tracePt t="9146" x="6416675" y="4079875"/>
          <p14:tracePt t="9157" x="6416675" y="4092575"/>
          <p14:tracePt t="9163" x="6416675" y="4117975"/>
          <p14:tracePt t="9174" x="6416675" y="4129088"/>
          <p14:tracePt t="9215" x="6429375" y="4141788"/>
          <p14:tracePt t="9225" x="6429375" y="4154488"/>
          <p14:tracePt t="9241" x="6429375" y="4167188"/>
          <p14:tracePt t="9258" x="6429375" y="4179888"/>
          <p14:tracePt t="9265" x="6429375" y="4192588"/>
          <p14:tracePt t="9275" x="6429375" y="4205288"/>
          <p14:tracePt t="9280" x="6442075" y="4217988"/>
          <p14:tracePt t="9298" x="6454775" y="4230688"/>
          <p14:tracePt t="9464" x="6454775" y="4241800"/>
          <p14:tracePt t="9568" x="6467475" y="4241800"/>
          <p14:tracePt t="9576" x="6467475" y="4267200"/>
          <p14:tracePt t="9584" x="6454775" y="4305300"/>
          <p14:tracePt t="9594" x="6442075" y="4341813"/>
          <p14:tracePt t="9601" x="6403975" y="4367213"/>
          <p14:tracePt t="9610" x="6367463" y="4405313"/>
          <p14:tracePt t="9617" x="6291263" y="4467225"/>
          <p14:tracePt t="9627" x="6229350" y="4505325"/>
          <p14:tracePt t="9633" x="6180138" y="4554538"/>
          <p14:tracePt t="9640" x="6116638" y="4592638"/>
          <p14:tracePt t="9647" x="6067425" y="4630738"/>
          <p14:tracePt t="9661" x="6016625" y="4667250"/>
          <p14:tracePt t="9664" x="5991225" y="4679950"/>
          <p14:tracePt t="9677" x="5942013" y="4705350"/>
          <p14:tracePt t="9680" x="5903913" y="4718050"/>
          <p14:tracePt t="9694" x="5891213" y="4743450"/>
          <p14:tracePt t="9696" x="5829300" y="4768850"/>
          <p14:tracePt t="9711" x="5803900" y="4792663"/>
          <p14:tracePt t="9711" x="5767388" y="4830763"/>
          <p14:tracePt t="9728" x="5703888" y="4879975"/>
          <p14:tracePt t="9730" x="5654675" y="4930775"/>
          <p14:tracePt t="9744" x="5616575" y="4956175"/>
          <p14:tracePt t="9747" x="5554663" y="5005388"/>
          <p14:tracePt t="9761" x="5491163" y="5056188"/>
          <p14:tracePt t="9764" x="5416550" y="5118100"/>
          <p14:tracePt t="9767" x="5353050" y="5168900"/>
          <p14:tracePt t="9778" x="5329238" y="5181600"/>
          <p14:tracePt t="9784" x="5278438" y="5243513"/>
          <p14:tracePt t="9795" x="5153025" y="5318125"/>
          <p14:tracePt t="9799" x="5091113" y="5368925"/>
          <p14:tracePt t="9811" x="5029200" y="5407025"/>
          <p14:tracePt t="9815" x="5003800" y="5430838"/>
          <p14:tracePt t="9828" x="4978400" y="5456238"/>
          <p14:tracePt t="9832" x="4953000" y="5468938"/>
          <p14:tracePt t="9845" x="4929188" y="5468938"/>
          <p14:tracePt t="9848" x="4916488" y="5494338"/>
          <p14:tracePt t="9862" x="4878388" y="5507038"/>
          <p14:tracePt t="9864" x="4865688" y="5530850"/>
          <p14:tracePt t="9879" x="4840288" y="5530850"/>
          <p14:tracePt t="9879" x="4816475" y="5568950"/>
          <p14:tracePt t="9895" x="4778375" y="5581650"/>
          <p14:tracePt t="9898" x="4740275" y="5607050"/>
          <p14:tracePt t="9912" x="4652963" y="5619750"/>
          <p14:tracePt t="9915" x="4591050" y="5630863"/>
          <p14:tracePt t="9929" x="4503738" y="5630863"/>
          <p14:tracePt t="9930" x="4440238" y="5643563"/>
          <p14:tracePt t="9935" x="4391025" y="5643563"/>
          <p14:tracePt t="9949" x="4340225" y="5643563"/>
          <p14:tracePt t="9951" x="4327525" y="5643563"/>
          <p14:tracePt t="9962" x="4303713" y="5643563"/>
          <p14:tracePt t="9979" x="4265613" y="5643563"/>
          <p14:tracePt t="9980" x="4240213" y="5643563"/>
          <p14:tracePt t="9996" x="4214813" y="5643563"/>
          <p14:tracePt t="9999" x="4191000" y="5619750"/>
          <p14:tracePt t="10013" x="4178300" y="5607050"/>
          <p14:tracePt t="10016" x="4140200" y="5607050"/>
          <p14:tracePt t="10030" x="4114800" y="5607050"/>
          <p14:tracePt t="10033" x="4078288" y="5594350"/>
          <p14:tracePt t="10047" x="4027488" y="5594350"/>
          <p14:tracePt t="10049" x="3990975" y="5568950"/>
          <p14:tracePt t="10063" x="3952875" y="5556250"/>
          <p14:tracePt t="10066" x="3940175" y="5543550"/>
          <p14:tracePt t="10080" x="3914775" y="5518150"/>
          <p14:tracePt t="10144" x="3914775" y="5507038"/>
          <p14:tracePt t="10224" x="3914775" y="5494338"/>
          <p14:tracePt t="10232" x="3914775" y="5481638"/>
          <p14:tracePt t="10239" x="3914775" y="5468938"/>
          <p14:tracePt t="10248" x="3914775" y="5443538"/>
          <p14:tracePt t="10265" x="3914775" y="5430838"/>
          <p14:tracePt t="10282" x="3914775" y="5418138"/>
          <p14:tracePt t="10351" x="3902075" y="5407025"/>
          <p14:tracePt t="10376" x="3890963" y="5407025"/>
          <p14:tracePt t="10384" x="3878263" y="5407025"/>
          <p14:tracePt t="10392" x="3865563" y="5407025"/>
          <p14:tracePt t="10407" x="3852863" y="5407025"/>
          <p14:tracePt t="10432" x="3827463" y="5407025"/>
          <p14:tracePt t="10455" x="3814763" y="5407025"/>
          <p14:tracePt t="10471" x="3802063" y="5407025"/>
          <p14:tracePt t="11192" x="3790950" y="5407025"/>
          <p14:tracePt t="11288" x="3790950" y="5418138"/>
          <p14:tracePt t="13856" x="3814763" y="5418138"/>
          <p14:tracePt t="13864" x="3827463" y="5418138"/>
          <p14:tracePt t="13873" x="3865563" y="5443538"/>
          <p14:tracePt t="13881" x="3927475" y="5456238"/>
          <p14:tracePt t="13890" x="3990975" y="5468938"/>
          <p14:tracePt t="13898" x="4065588" y="5468938"/>
          <p14:tracePt t="13906" x="4291013" y="5468938"/>
          <p14:tracePt t="13923" x="4440238" y="5456238"/>
          <p14:tracePt t="13924" x="4591050" y="5418138"/>
          <p14:tracePt t="13939" x="4740275" y="5407025"/>
          <p14:tracePt t="13941" x="4953000" y="5381625"/>
          <p14:tracePt t="13956" x="5103813" y="5343525"/>
          <p14:tracePt t="13958" x="5265738" y="5268913"/>
          <p14:tracePt t="13960" x="5378450" y="5194300"/>
          <p14:tracePt t="13973" x="5529263" y="5118100"/>
          <p14:tracePt t="13976" x="5616575" y="5030788"/>
          <p14:tracePt t="13990" x="5729288" y="4968875"/>
          <p14:tracePt t="13994" x="5803900" y="4892675"/>
          <p14:tracePt t="14007" x="5867400" y="4818063"/>
          <p14:tracePt t="14011" x="5929313" y="4705350"/>
          <p14:tracePt t="14024" x="5978525" y="4618038"/>
          <p14:tracePt t="14025" x="6042025" y="4530725"/>
          <p14:tracePt t="14032" x="6078538" y="4430713"/>
          <p14:tracePt t="14040" x="6103938" y="4379913"/>
          <p14:tracePt t="14048" x="6129338" y="4330700"/>
          <p14:tracePt t="14057" x="6142038" y="4318000"/>
          <p14:tracePt t="14064" x="6154738" y="4292600"/>
          <p14:tracePt t="14074" x="6191250" y="4267200"/>
          <p14:tracePt t="14080" x="6216650" y="4217988"/>
          <p14:tracePt t="14091" x="6267450" y="4154488"/>
          <p14:tracePt t="14096" x="6291263" y="4129088"/>
          <p14:tracePt t="14107" x="6316663" y="4092575"/>
          <p14:tracePt t="14113" x="6354763" y="4054475"/>
          <p14:tracePt t="14124" x="6403975" y="4041775"/>
          <p14:tracePt t="14129" x="6442075" y="4029075"/>
          <p14:tracePt t="14141" x="6480175" y="4005263"/>
          <p14:tracePt t="14146" x="6554788" y="3954463"/>
          <p14:tracePt t="14158" x="6604000" y="3916363"/>
          <p14:tracePt t="14162" x="6667500" y="3867150"/>
          <p14:tracePt t="14175" x="6704013" y="3803650"/>
          <p14:tracePt t="14178" x="6767513" y="3692525"/>
          <p14:tracePt t="14191" x="6792913" y="3616325"/>
          <p14:tracePt t="14192" x="6816725" y="3567113"/>
          <p14:tracePt t="14200" x="6829425" y="3503613"/>
          <p14:tracePt t="14209" x="6854825" y="3479800"/>
          <p14:tracePt t="14216" x="6867525" y="3429000"/>
          <p14:tracePt t="14225" x="6880225" y="3416300"/>
          <p14:tracePt t="14232" x="6905625" y="3367088"/>
          <p14:tracePt t="14242" x="6916738" y="3328988"/>
          <p14:tracePt t="14248" x="6942138" y="3290888"/>
          <p14:tracePt t="14259" x="6954838" y="3267075"/>
          <p14:tracePt t="14264" x="6954838" y="3254375"/>
          <p14:tracePt t="14275" x="6980238" y="3228975"/>
          <p14:tracePt t="14280" x="6980238" y="3216275"/>
          <p14:tracePt t="14292" x="6992938" y="3178175"/>
          <p14:tracePt t="14296" x="6992938" y="3165475"/>
          <p14:tracePt t="14309" x="6992938" y="3154363"/>
          <p14:tracePt t="14312" x="6992938" y="3141663"/>
          <p14:tracePt t="14325" x="7016750" y="3103563"/>
          <p14:tracePt t="14344" x="7016750" y="3078163"/>
          <p14:tracePt t="14359" x="7016750" y="3065463"/>
          <p14:tracePt t="14360" x="7016750" y="3028950"/>
          <p14:tracePt t="14376" x="6980238" y="2990850"/>
          <p14:tracePt t="14377" x="6954838" y="2978150"/>
          <p14:tracePt t="14393" x="6929438" y="2965450"/>
          <p14:tracePt t="14393" x="6905625" y="2941638"/>
          <p14:tracePt t="14409" x="6867525" y="2941638"/>
          <p14:tracePt t="14410" x="6829425" y="2928938"/>
          <p14:tracePt t="14426" x="6780213" y="2916238"/>
          <p14:tracePt t="14427" x="6742113" y="2903538"/>
          <p14:tracePt t="14443" x="6667500" y="2890838"/>
          <p14:tracePt t="14444" x="6542088" y="2878138"/>
          <p14:tracePt t="14448" x="6467475" y="2865438"/>
          <p14:tracePt t="14460" x="6403975" y="2865438"/>
          <p14:tracePt t="14464" x="6303963" y="2865438"/>
          <p14:tracePt t="14477" x="6229350" y="2865438"/>
          <p14:tracePt t="14480" x="6167438" y="2865438"/>
          <p14:tracePt t="14493" x="6067425" y="2865438"/>
          <p14:tracePt t="14497" x="5991225" y="2865438"/>
          <p14:tracePt t="14510" x="5878513" y="2865438"/>
          <p14:tracePt t="14512" x="5791200" y="2865438"/>
          <p14:tracePt t="14527" x="5716588" y="2865438"/>
          <p14:tracePt t="14529" x="5641975" y="2865438"/>
          <p14:tracePt t="14544" x="5603875" y="2878138"/>
          <p14:tracePt t="14544" x="5541963" y="2890838"/>
          <p14:tracePt t="14560" x="5516563" y="2890838"/>
          <p14:tracePt t="14577" x="5503863" y="2890838"/>
          <p14:tracePt t="14578" x="5478463" y="2903538"/>
          <p14:tracePt t="14594" x="5454650" y="2916238"/>
          <p14:tracePt t="14611" x="5441950" y="2941638"/>
          <p14:tracePt t="14611" x="5416550" y="2952750"/>
          <p14:tracePt t="14616" x="5365750" y="2990850"/>
          <p14:tracePt t="14628" x="5329238" y="3016250"/>
          <p14:tracePt t="14632" x="5278438" y="3054350"/>
          <p14:tracePt t="14644" x="5216525" y="3116263"/>
          <p14:tracePt t="14648" x="5141913" y="3165475"/>
          <p14:tracePt t="14661" x="5103813" y="3241675"/>
          <p14:tracePt t="14664" x="5053013" y="3303588"/>
          <p14:tracePt t="14678" x="5016500" y="3354388"/>
          <p14:tracePt t="14680" x="5003800" y="3378200"/>
          <p14:tracePt t="14695" x="4991100" y="3390900"/>
          <p14:tracePt t="14712" x="4991100" y="3403600"/>
          <p14:tracePt t="14728" x="4991100" y="3429000"/>
          <p14:tracePt t="14745" x="5016500" y="3479800"/>
          <p14:tracePt t="14747" x="5065713" y="3516313"/>
          <p14:tracePt t="14762" x="5129213" y="3541713"/>
          <p14:tracePt t="14762" x="5203825" y="3579813"/>
          <p14:tracePt t="14768" x="5253038" y="3590925"/>
          <p14:tracePt t="14779" x="5365750" y="3603625"/>
          <p14:tracePt t="14783" x="5491163" y="3629025"/>
          <p14:tracePt t="14795" x="5641975" y="3629025"/>
          <p14:tracePt t="14800" x="5754688" y="3629025"/>
          <p14:tracePt t="14812" x="5854700" y="3629025"/>
          <p14:tracePt t="14829" x="5954713" y="3629025"/>
          <p14:tracePt t="14830" x="6029325" y="3629025"/>
          <p14:tracePt t="14832" x="6078538" y="3629025"/>
          <p14:tracePt t="14846" x="6129338" y="3629025"/>
          <p14:tracePt t="14848" x="6154738" y="3629025"/>
          <p14:tracePt t="14862" x="6167438" y="3616325"/>
          <p14:tracePt t="14879" x="6180138" y="3603625"/>
          <p14:tracePt t="14880" x="6191250" y="3590925"/>
          <p14:tracePt t="14896" x="6203950" y="3541713"/>
          <p14:tracePt t="14898" x="6203950" y="3529013"/>
          <p14:tracePt t="14913" x="6216650" y="3503613"/>
          <p14:tracePt t="14914" x="6216650" y="3490913"/>
          <p14:tracePt t="14930" x="6216650" y="3467100"/>
          <p14:tracePt t="14930" x="6216650" y="3429000"/>
          <p14:tracePt t="14946" x="6216650" y="3390900"/>
          <p14:tracePt t="14947" x="6216650" y="3354388"/>
          <p14:tracePt t="14980" x="6203950" y="3328988"/>
          <p14:tracePt t="14982" x="6180138" y="3316288"/>
          <p14:tracePt t="14987" x="6167438" y="3303588"/>
          <p14:tracePt t="14997" x="6142038" y="3303588"/>
          <p14:tracePt t="15002" x="6116638" y="3303588"/>
          <p14:tracePt t="15014" x="6103938" y="3303588"/>
          <p14:tracePt t="15017" x="6091238" y="3303588"/>
          <p14:tracePt t="15030" x="6078538" y="3303588"/>
          <p14:tracePt t="15033" x="6054725" y="3303588"/>
          <p14:tracePt t="15047" x="6042025" y="3303588"/>
          <p14:tracePt t="16579" x="6003925" y="3303588"/>
          <p14:tracePt t="16586" x="5978525" y="3303588"/>
          <p14:tracePt t="16593" x="5967413" y="3303588"/>
          <p14:tracePt t="16608" x="5942013" y="3303588"/>
          <p14:tracePt t="16609" x="5929313" y="3303588"/>
          <p14:tracePt t="16625" x="5903913" y="3316288"/>
          <p14:tracePt t="16627" x="5891213" y="3316288"/>
          <p14:tracePt t="16721" x="5878513" y="3316288"/>
          <p14:tracePt t="16737" x="5867400" y="3328988"/>
          <p14:tracePt t="16752" x="5842000" y="3328988"/>
          <p14:tracePt t="16776" x="5816600" y="3354388"/>
          <p14:tracePt t="16784" x="5803900" y="3354388"/>
          <p14:tracePt t="16800" x="5791200" y="3367088"/>
          <p14:tracePt t="16809" x="5778500" y="3367088"/>
          <p14:tracePt t="16826" x="5778500" y="3378200"/>
          <p14:tracePt t="16843" x="5754688" y="3390900"/>
          <p14:tracePt t="16850" x="5729288" y="3403600"/>
          <p14:tracePt t="16877" x="5716588" y="3416300"/>
          <p14:tracePt t="16883" x="5703888" y="3429000"/>
          <p14:tracePt t="16894" x="5678488" y="3454400"/>
          <p14:tracePt t="16899" x="5654675" y="3454400"/>
          <p14:tracePt t="16910" x="5641975" y="3467100"/>
          <p14:tracePt t="16913" x="5641975" y="3479800"/>
          <p14:tracePt t="16968" x="5629275" y="3479800"/>
          <p14:tracePt t="16983" x="5603875" y="3490913"/>
          <p14:tracePt t="16992" x="5591175" y="3490913"/>
          <p14:tracePt t="17000" x="5591175" y="3516313"/>
          <p14:tracePt t="17016" x="5578475" y="3529013"/>
          <p14:tracePt t="17027" x="5565775" y="3541713"/>
          <p14:tracePt t="17044" x="5554663" y="3554413"/>
          <p14:tracePt t="17045" x="5554663" y="3567113"/>
          <p14:tracePt t="17048" x="5541963" y="3579813"/>
          <p14:tracePt t="17061" x="5529263" y="3590925"/>
          <p14:tracePt t="17064" x="5503863" y="3629025"/>
          <p14:tracePt t="17078" x="5491163" y="3654425"/>
          <p14:tracePt t="17081" x="5465763" y="3679825"/>
          <p14:tracePt t="17094" x="5441950" y="3703638"/>
          <p14:tracePt t="17098" x="5429250" y="3729038"/>
          <p14:tracePt t="17152" x="5429250" y="3741738"/>
          <p14:tracePt t="17160" x="5416550" y="3767138"/>
          <p14:tracePt t="17177" x="5416550" y="3779838"/>
          <p14:tracePt t="17184" x="5416550" y="3792538"/>
          <p14:tracePt t="23714" x="5391150" y="3779838"/>
          <p14:tracePt t="23722" x="5378450" y="3754438"/>
          <p14:tracePt t="23730" x="5353050" y="3729038"/>
          <p14:tracePt t="23737" x="5329238" y="3703638"/>
          <p14:tracePt t="23756" x="5303838" y="3654425"/>
          <p14:tracePt t="23757" x="5278438" y="3641725"/>
          <p14:tracePt t="23761" x="5241925" y="3590925"/>
          <p14:tracePt t="23773" x="5203825" y="3567113"/>
          <p14:tracePt t="23777" x="5191125" y="3554413"/>
          <p14:tracePt t="23790" x="5165725" y="3503613"/>
          <p14:tracePt t="23794" x="5129213" y="3479800"/>
          <p14:tracePt t="23807" x="5103813" y="3467100"/>
          <p14:tracePt t="23810" x="5078413" y="3454400"/>
          <p14:tracePt t="23824" x="5053013" y="3429000"/>
          <p14:tracePt t="23827" x="5040313" y="3429000"/>
          <p14:tracePt t="23840" x="5029200" y="3429000"/>
          <p14:tracePt t="23857" x="5016500" y="3416300"/>
          <p14:tracePt t="23897" x="4991100" y="3416300"/>
          <p14:tracePt t="23908" x="4978400" y="3390900"/>
          <p14:tracePt t="23924" x="4953000" y="3390900"/>
          <p14:tracePt t="23929" x="4940300" y="3390900"/>
          <p14:tracePt t="23941" x="4916488" y="3390900"/>
          <p14:tracePt t="23962" x="4803775" y="3390900"/>
          <p14:tracePt t="23975" x="4765675" y="3390900"/>
          <p14:tracePt t="23978" x="4703763" y="3390900"/>
          <p14:tracePt t="23992" x="4652963" y="3390900"/>
          <p14:tracePt t="23994" x="4578350" y="3390900"/>
          <p14:tracePt t="24008" x="4527550" y="3390900"/>
          <p14:tracePt t="24011" x="4491038" y="3390900"/>
          <p14:tracePt t="24025" x="4465638" y="3390900"/>
          <p14:tracePt t="24028" x="4452938" y="3390900"/>
          <p14:tracePt t="24042" x="4416425" y="3390900"/>
          <p14:tracePt t="24059" x="4403725" y="3390900"/>
          <p14:tracePt t="24075" x="4391025" y="3390900"/>
          <p14:tracePt t="24092" x="4378325" y="3390900"/>
          <p14:tracePt t="24094" x="4378325" y="3403600"/>
          <p14:tracePt t="24109" x="4340225" y="3441700"/>
          <p14:tracePt t="24110" x="4314825" y="3454400"/>
          <p14:tracePt t="24126" x="4291013" y="3490913"/>
          <p14:tracePt t="24127" x="4265613" y="3516313"/>
          <p14:tracePt t="24129" x="4227513" y="3541713"/>
          <p14:tracePt t="24142" x="4191000" y="3567113"/>
          <p14:tracePt t="24145" x="4152900" y="3590925"/>
          <p14:tracePt t="24159" x="4114800" y="3590925"/>
          <p14:tracePt t="24161" x="4065588" y="3629025"/>
          <p14:tracePt t="24176" x="4040188" y="3641725"/>
          <p14:tracePt t="24178" x="3990975" y="3667125"/>
          <p14:tracePt t="24193" x="3952875" y="3692525"/>
          <p14:tracePt t="24194" x="3902075" y="3716338"/>
          <p14:tracePt t="24209" x="3840163" y="3754438"/>
          <p14:tracePt t="24211" x="3802063" y="3792538"/>
          <p14:tracePt t="24226" x="3778250" y="3792538"/>
          <p14:tracePt t="24227" x="3765550" y="3803650"/>
          <p14:tracePt t="24260" x="3740150" y="3803650"/>
          <p14:tracePt t="24260" x="3740150" y="3816350"/>
          <p14:tracePt t="24289" x="3727450" y="3829050"/>
          <p14:tracePt t="24377" x="3727450" y="3854450"/>
          <p14:tracePt t="25314" x="3727450" y="3867150"/>
          <p14:tracePt t="25755" x="3702050" y="3867150"/>
          <p14:tracePt t="25827" x="3689350" y="3867150"/>
          <p14:tracePt t="25946" x="3689350" y="3854450"/>
          <p14:tracePt t="25978" x="3689350" y="3841750"/>
          <p14:tracePt t="26082" x="3689350" y="3829050"/>
          <p14:tracePt t="27083" x="3665538" y="3816350"/>
          <p14:tracePt t="27090" x="3652838" y="3803650"/>
          <p14:tracePt t="27105" x="3614738" y="3792538"/>
          <p14:tracePt t="27114" x="3602038" y="3779838"/>
          <p14:tracePt t="27121" x="3589338" y="3779838"/>
          <p14:tracePt t="27130" x="3578225" y="3779838"/>
          <p14:tracePt t="27146" x="3540125" y="3767138"/>
          <p14:tracePt t="27147" x="3514725" y="3754438"/>
          <p14:tracePt t="27163" x="3502025" y="3754438"/>
          <p14:tracePt t="27166" x="3489325" y="3741738"/>
          <p14:tracePt t="27180" x="3452813" y="3741738"/>
          <p14:tracePt t="27181" x="3440113" y="3729038"/>
          <p14:tracePt t="27197" x="3414713" y="3729038"/>
          <p14:tracePt t="27198" x="3389313" y="3729038"/>
          <p14:tracePt t="27202" x="3365500" y="3729038"/>
          <p14:tracePt t="27213" x="3352800" y="3729038"/>
          <p14:tracePt t="27217" x="3340100" y="3729038"/>
          <p14:tracePt t="27230" x="3327400" y="3729038"/>
          <p14:tracePt t="27247" x="3314700" y="3729038"/>
          <p14:tracePt t="27291" x="3289300" y="3729038"/>
          <p14:tracePt t="27306" x="3276600" y="3729038"/>
          <p14:tracePt t="27354" x="3276600" y="3741738"/>
          <p14:tracePt t="27362" x="3276600" y="3767138"/>
          <p14:tracePt t="27372" x="3276600" y="3779838"/>
          <p14:tracePt t="27388" x="3276600" y="3792538"/>
          <p14:tracePt t="27398" x="3276600" y="3803650"/>
          <p14:tracePt t="27433" x="3276600" y="3816350"/>
          <p14:tracePt t="27441" x="3276600" y="3829050"/>
          <p14:tracePt t="27458" x="3289300" y="3829050"/>
          <p14:tracePt t="27466" x="3340100" y="3829050"/>
          <p14:tracePt t="27482" x="3414713" y="3829050"/>
          <p14:tracePt t="27483" x="3565525" y="3829050"/>
          <p14:tracePt t="27499" x="3627438" y="3792538"/>
          <p14:tracePt t="27500" x="3678238" y="3754438"/>
          <p14:tracePt t="27505" x="3727450" y="3729038"/>
          <p14:tracePt t="27515" x="3740150" y="3703638"/>
          <p14:tracePt t="27522" x="3752850" y="3692525"/>
          <p14:tracePt t="27537" x="3752850" y="3679825"/>
          <p14:tracePt t="27549" x="3752850" y="3667125"/>
          <p14:tracePt t="27553" x="3752850" y="3603625"/>
          <p14:tracePt t="27566" x="3702050" y="3590925"/>
          <p14:tracePt t="27570" x="3627438" y="3554413"/>
          <p14:tracePt t="27583" x="3565525" y="3554413"/>
          <p14:tracePt t="27587" x="3502025" y="3554413"/>
          <p14:tracePt t="27599" x="3414713" y="3554413"/>
          <p14:tracePt t="27603" x="3289300" y="3554413"/>
          <p14:tracePt t="27616" x="3189288" y="3554413"/>
          <p14:tracePt t="27617" x="3089275" y="3554413"/>
          <p14:tracePt t="27633" x="2976563" y="3554413"/>
          <p14:tracePt t="27637" x="2914650" y="3554413"/>
          <p14:tracePt t="27650" x="2863850" y="3554413"/>
          <p14:tracePt t="27667" x="2840038" y="3554413"/>
          <p14:tracePt t="27721" x="2827338" y="3554413"/>
          <p14:tracePt t="27729" x="2814638" y="3554413"/>
          <p14:tracePt t="27737" x="2776538" y="3554413"/>
          <p14:tracePt t="27750" x="2740025" y="3554413"/>
          <p14:tracePt t="27755" x="2676525" y="3554413"/>
          <p14:tracePt t="27767" x="2501900" y="3554413"/>
          <p14:tracePt t="27771" x="2351088" y="3554413"/>
          <p14:tracePt t="27784" x="2238375" y="3541713"/>
          <p14:tracePt t="27787" x="2101850" y="3529013"/>
          <p14:tracePt t="27801" x="2001838" y="3503613"/>
          <p14:tracePt t="27801" x="1901825" y="3490913"/>
          <p14:tracePt t="27817" x="1838325" y="3479800"/>
          <p14:tracePt t="27818" x="1789113" y="3479800"/>
          <p14:tracePt t="27834" x="1763713" y="3479800"/>
          <p14:tracePt t="27838" x="1763713" y="3467100"/>
          <p14:tracePt t="27851" x="1751013" y="3467100"/>
          <p14:tracePt t="27986" x="1738313" y="3467100"/>
          <p14:tracePt t="27995" x="1738313" y="3503613"/>
          <p14:tracePt t="28002" x="1763713" y="3529013"/>
          <p14:tracePt t="28019" x="1776413" y="3541713"/>
          <p14:tracePt t="28021" x="1814513" y="3567113"/>
          <p14:tracePt t="28027" x="1851025" y="3579813"/>
          <p14:tracePt t="28036" x="1914525" y="3590925"/>
          <p14:tracePt t="28042" x="1976438" y="3603625"/>
          <p14:tracePt t="28053" x="2151063" y="3654425"/>
          <p14:tracePt t="28060" x="2214563" y="3654425"/>
          <p14:tracePt t="28069" x="2289175" y="3667125"/>
          <p14:tracePt t="28074" x="2376488" y="3679825"/>
          <p14:tracePt t="28086" x="2401888" y="3679825"/>
          <p14:tracePt t="28089" x="2439988" y="3679825"/>
          <p14:tracePt t="28103" x="2451100" y="3692525"/>
          <p14:tracePt t="28106" x="2463800" y="3692525"/>
          <p14:tracePt t="28136" x="2476500" y="3692525"/>
          <p14:tracePt t="28195" x="2501900" y="3692525"/>
          <p14:tracePt t="28203" x="2563813" y="3703638"/>
          <p14:tracePt t="28211" x="2614613" y="3716338"/>
          <p14:tracePt t="28220" x="2663825" y="3729038"/>
          <p14:tracePt t="28226" x="2740025" y="3754438"/>
          <p14:tracePt t="28237" x="2814638" y="3754438"/>
          <p14:tracePt t="28242" x="2989263" y="3754438"/>
          <p14:tracePt t="28254" x="3076575" y="3767138"/>
          <p14:tracePt t="28257" x="3176588" y="3779838"/>
          <p14:tracePt t="28271" x="3252788" y="3803650"/>
          <p14:tracePt t="28275" x="3302000" y="3816350"/>
          <p14:tracePt t="28287" x="3327400" y="3816350"/>
          <p14:tracePt t="28395" x="3302000" y="3816350"/>
          <p14:tracePt t="28401" x="3265488" y="3816350"/>
          <p14:tracePt t="28410" x="3227388" y="3816350"/>
          <p14:tracePt t="28422" x="3165475" y="3803650"/>
          <p14:tracePt t="28427" x="3076575" y="3767138"/>
          <p14:tracePt t="28439" x="3027363" y="3754438"/>
          <p14:tracePt t="28444" x="2927350" y="3754438"/>
          <p14:tracePt t="28455" x="2840038" y="3741738"/>
          <p14:tracePt t="28459" x="2727325" y="3729038"/>
          <p14:tracePt t="28472" x="2589213" y="3703638"/>
          <p14:tracePt t="28475" x="2463800" y="3692525"/>
          <p14:tracePt t="28489" x="2351088" y="3667125"/>
          <p14:tracePt t="28493" x="2251075" y="3654425"/>
          <p14:tracePt t="28505" x="2189163" y="3641725"/>
          <p14:tracePt t="28506" x="2127250" y="3641725"/>
          <p14:tracePt t="28522" x="2101850" y="3641725"/>
          <p14:tracePt t="28523" x="2089150" y="3641725"/>
          <p14:tracePt t="28539" x="2063750" y="3641725"/>
          <p14:tracePt t="28643" x="2089150" y="3641725"/>
          <p14:tracePt t="28651" x="2114550" y="3641725"/>
          <p14:tracePt t="28658" x="2127250" y="3654425"/>
          <p14:tracePt t="28673" x="2151063" y="3667125"/>
          <p14:tracePt t="28674" x="2176463" y="3667125"/>
          <p14:tracePt t="28690" x="2189163" y="3692525"/>
          <p14:tracePt t="28691" x="2238375" y="3692525"/>
          <p14:tracePt t="28707" x="2301875" y="3716338"/>
          <p14:tracePt t="28708" x="2389188" y="3741738"/>
          <p14:tracePt t="28714" x="2463800" y="3754438"/>
          <p14:tracePt t="28724" x="2514600" y="3792538"/>
          <p14:tracePt t="28730" x="2663825" y="3803650"/>
          <p14:tracePt t="28740" x="2740025" y="3841750"/>
          <p14:tracePt t="28745" x="2840038" y="3854450"/>
          <p14:tracePt t="28757" x="2901950" y="3879850"/>
          <p14:tracePt t="28762" x="2976563" y="3905250"/>
          <p14:tracePt t="28774" x="3027363" y="3929063"/>
          <p14:tracePt t="28778" x="3076575" y="3929063"/>
          <p14:tracePt t="28791" x="3114675" y="3929063"/>
          <p14:tracePt t="28794" x="3152775" y="3954463"/>
          <p14:tracePt t="28808" x="3189288" y="3967163"/>
          <p14:tracePt t="28824" x="3214688" y="3967163"/>
          <p14:tracePt t="28914" x="3165475" y="3967163"/>
          <p14:tracePt t="28922" x="3076575" y="3941763"/>
          <p14:tracePt t="28932" x="3001963" y="3892550"/>
          <p14:tracePt t="28939" x="2876550" y="3867150"/>
          <p14:tracePt t="28948" x="2763838" y="3829050"/>
          <p14:tracePt t="28959" x="2627313" y="3816350"/>
          <p14:tracePt t="28964" x="2501900" y="3803650"/>
          <p14:tracePt t="28970" x="2401888" y="3767138"/>
          <p14:tracePt t="28980" x="2301875" y="3754438"/>
          <p14:tracePt t="28986" x="2214563" y="3741738"/>
          <p14:tracePt t="28995" x="2127250" y="3729038"/>
          <p14:tracePt t="29009" x="2051050" y="3716338"/>
          <p14:tracePt t="29012" x="2038350" y="3703638"/>
          <p14:tracePt t="29026" x="2025650" y="3703638"/>
          <p14:tracePt t="29115" x="2038350" y="3703638"/>
          <p14:tracePt t="29123" x="2063750" y="3703638"/>
          <p14:tracePt t="29130" x="2101850" y="3703638"/>
          <p14:tracePt t="29143" x="2151063" y="3703638"/>
          <p14:tracePt t="29146" x="2251075" y="3716338"/>
          <p14:tracePt t="29160" x="2338388" y="3729038"/>
          <p14:tracePt t="29164" x="2439988" y="3754438"/>
          <p14:tracePt t="29177" x="2514600" y="3779838"/>
          <p14:tracePt t="29180" x="2614613" y="3792538"/>
          <p14:tracePt t="29194" x="2663825" y="3803650"/>
          <p14:tracePt t="29196" x="2689225" y="3803650"/>
          <p14:tracePt t="29210" x="2714625" y="3803650"/>
          <p14:tracePt t="30914" x="2740025" y="3803650"/>
          <p14:tracePt t="30922" x="2763838" y="3803650"/>
          <p14:tracePt t="30946" x="2776538" y="3803650"/>
          <p14:tracePt t="30954" x="2789238" y="3803650"/>
          <p14:tracePt t="30962" x="2801938" y="3803650"/>
          <p14:tracePt t="30978" x="2814638" y="3816350"/>
          <p14:tracePt t="30989" x="2827338" y="3829050"/>
          <p14:tracePt t="31006" x="2840038" y="3829050"/>
          <p14:tracePt t="31007" x="2852738" y="3829050"/>
          <p14:tracePt t="31010" x="2889250" y="3854450"/>
          <p14:tracePt t="31023" x="2914650" y="3867150"/>
          <p14:tracePt t="31026" x="2940050" y="3892550"/>
          <p14:tracePt t="31039" x="2976563" y="3905250"/>
          <p14:tracePt t="31043" x="3040063" y="3941763"/>
          <p14:tracePt t="31056" x="3101975" y="3979863"/>
          <p14:tracePt t="31059" x="3176588" y="4029075"/>
          <p14:tracePt t="31073" x="3402013" y="4129088"/>
          <p14:tracePt t="31074" x="3514725" y="4192588"/>
          <p14:tracePt t="31090" x="3652838" y="4267200"/>
          <p14:tracePt t="31091" x="3802063" y="4330700"/>
          <p14:tracePt t="31106" x="3940175" y="4405313"/>
          <p14:tracePt t="31107" x="4078288" y="4454525"/>
          <p14:tracePt t="31123" x="4227513" y="4518025"/>
          <p14:tracePt t="31126" x="4416425" y="4605338"/>
          <p14:tracePt t="31130" x="4552950" y="4643438"/>
          <p14:tracePt t="31140" x="4678363" y="4692650"/>
          <p14:tracePt t="31146" x="4791075" y="4730750"/>
          <p14:tracePt t="31157" x="4903788" y="4756150"/>
          <p14:tracePt t="31162" x="5016500" y="4805363"/>
          <p14:tracePt t="31174" x="5129213" y="4856163"/>
          <p14:tracePt t="31178" x="5216525" y="4892675"/>
          <p14:tracePt t="31190" x="5303838" y="4956175"/>
          <p14:tracePt t="31194" x="5416550" y="5005388"/>
          <p14:tracePt t="31207" x="5491163" y="5056188"/>
          <p14:tracePt t="31211" x="5565775" y="5092700"/>
          <p14:tracePt t="31224" x="5654675" y="5130800"/>
          <p14:tracePt t="31227" x="5741988" y="5156200"/>
          <p14:tracePt t="31241" x="5829300" y="5205413"/>
          <p14:tracePt t="31243" x="5954713" y="5243513"/>
          <p14:tracePt t="31258" x="6054725" y="5268913"/>
          <p14:tracePt t="31260" x="6142038" y="5281613"/>
          <p14:tracePt t="31274" x="6191250" y="5281613"/>
          <p14:tracePt t="31275" x="6280150" y="5318125"/>
          <p14:tracePt t="31291" x="6380163" y="5343525"/>
          <p14:tracePt t="31292" x="6454775" y="5394325"/>
          <p14:tracePt t="31298" x="6580188" y="5443538"/>
          <p14:tracePt t="31308" x="6704013" y="5468938"/>
          <p14:tracePt t="31324" x="6754813" y="5481638"/>
          <p14:tracePt t="31326" x="6816725" y="5494338"/>
          <p14:tracePt t="31341" x="6854825" y="5494338"/>
          <p14:tracePt t="31358" x="6880225" y="5494338"/>
          <p14:tracePt t="31359" x="6892925" y="5494338"/>
          <p14:tracePt t="31375" x="6916738" y="5494338"/>
          <p14:tracePt t="31377" x="6929438" y="5494338"/>
          <p14:tracePt t="31392" x="6942138" y="5494338"/>
          <p14:tracePt t="31392" x="6967538" y="5507038"/>
          <p14:tracePt t="31394" x="6992938" y="5507038"/>
          <p14:tracePt t="31408" x="7016750" y="5507038"/>
          <p14:tracePt t="31409" x="7029450" y="5518150"/>
          <p14:tracePt t="31425" x="7067550" y="5518150"/>
          <p14:tracePt t="31426" x="7118350" y="5518150"/>
          <p14:tracePt t="31442" x="7129463" y="5518150"/>
          <p14:tracePt t="31444" x="7154863" y="5518150"/>
          <p14:tracePt t="31459" x="7167563" y="5518150"/>
          <p14:tracePt t="31460" x="7205663" y="5518150"/>
          <p14:tracePt t="31475" x="7254875" y="5518150"/>
          <p14:tracePt t="31476" x="7305675" y="5518150"/>
          <p14:tracePt t="31492" x="7342188" y="5518150"/>
          <p14:tracePt t="31509" x="7354888" y="5518150"/>
          <p14:tracePt t="31510" x="7367588" y="5518150"/>
          <p14:tracePt t="31526" x="7380288" y="5518150"/>
          <p14:tracePt t="31602" x="7392988" y="5518150"/>
          <p14:tracePt t="31610" x="7405688" y="5518150"/>
          <p14:tracePt t="31642" x="7405688" y="5507038"/>
          <p14:tracePt t="31667" x="7418388" y="5507038"/>
          <p14:tracePt t="31691" x="7418388" y="5494338"/>
          <p14:tracePt t="31706" x="7429500" y="5481638"/>
          <p14:tracePt t="31722" x="7454900" y="5468938"/>
          <p14:tracePt t="31730" x="7454900" y="5456238"/>
          <p14:tracePt t="31744" x="7467600" y="5443538"/>
          <p14:tracePt t="31746" x="7467600" y="5430838"/>
          <p14:tracePt t="31761" x="7480300" y="5430838"/>
          <p14:tracePt t="31763" x="7493000" y="5418138"/>
          <p14:tracePt t="31770" x="7493000" y="5407025"/>
          <p14:tracePt t="31778" x="7505700" y="5407025"/>
          <p14:tracePt t="31795" x="7518400" y="5394325"/>
          <p14:tracePt t="31796" x="7531100" y="5394325"/>
          <p14:tracePt t="31812" x="7542213" y="5394325"/>
          <p14:tracePt t="31818" x="7554913" y="5394325"/>
          <p14:tracePt t="31891" x="7567613" y="5394325"/>
          <p14:tracePt t="31899" x="7580313" y="5394325"/>
          <p14:tracePt t="31914" x="7593013" y="5394325"/>
          <p14:tracePt t="33698" x="7618413" y="5394325"/>
          <p14:tracePt t="33706" x="7654925" y="5394325"/>
          <p14:tracePt t="33715" x="7693025" y="5394325"/>
          <p14:tracePt t="33725" x="7767638" y="5407025"/>
          <p14:tracePt t="33732" x="7805738" y="5418138"/>
          <p14:tracePt t="33741" x="7893050" y="5430838"/>
          <p14:tracePt t="33748" x="7954963" y="5430838"/>
          <p14:tracePt t="33758" x="8031163" y="5456238"/>
          <p14:tracePt t="33762" x="8080375" y="5456238"/>
          <p14:tracePt t="33775" x="8143875" y="5456238"/>
          <p14:tracePt t="33781" x="8156575" y="5468938"/>
          <p14:tracePt t="33792" x="8180388" y="5481638"/>
          <p14:tracePt t="33825" x="8193088" y="5481638"/>
          <p14:tracePt t="33827" x="8193088" y="5494338"/>
          <p14:tracePt t="33859" x="8205788" y="5507038"/>
          <p14:tracePt t="33875" x="8243888" y="5543550"/>
          <p14:tracePt t="33883" x="8256588" y="5568950"/>
          <p14:tracePt t="33892" x="8293100" y="5594350"/>
          <p14:tracePt t="33909" x="8305800" y="5594350"/>
          <p14:tracePt t="34002" x="8318500" y="5594350"/>
          <p14:tracePt t="34019" x="8305800" y="5594350"/>
          <p14:tracePt t="34026" x="8293100" y="5581650"/>
          <p14:tracePt t="34042" x="8280400" y="5556250"/>
          <p14:tracePt t="34050" x="8280400" y="5543550"/>
          <p14:tracePt t="34060" x="8267700" y="5543550"/>
          <p14:tracePt t="34077" x="8243888" y="5518150"/>
          <p14:tracePt t="34078" x="8231188" y="5507038"/>
          <p14:tracePt t="34098" x="8218488" y="5481638"/>
          <p14:tracePt t="34110" x="8205788" y="5468938"/>
          <p14:tracePt t="34127" x="8193088" y="5456238"/>
          <p14:tracePt t="34131" x="8193088" y="5443538"/>
          <p14:tracePt t="34161" x="8180388" y="5430838"/>
          <p14:tracePt t="34219" x="8167688" y="5418138"/>
          <p14:tracePt t="34291" x="8156575" y="5407025"/>
          <p14:tracePt t="34339" x="8143875" y="5394325"/>
          <p14:tracePt t="34354" x="8131175" y="5381625"/>
          <p14:tracePt t="34371" x="8118475" y="5368925"/>
          <p14:tracePt t="34387" x="8105775" y="5356225"/>
          <p14:tracePt t="34410" x="8093075" y="5343525"/>
          <p14:tracePt t="34556" x="8080375" y="5330825"/>
          <p14:tracePt t="35332" x="8080375" y="5318125"/>
          <p14:tracePt t="35524" x="8080375" y="5305425"/>
          <p14:tracePt t="35531" x="8093075" y="5305425"/>
          <p14:tracePt t="35546" x="8105775" y="5305425"/>
          <p14:tracePt t="35554" x="8118475" y="5294313"/>
          <p14:tracePt t="35746" x="8131175" y="5294313"/>
          <p14:tracePt t="35796" x="8156575" y="5294313"/>
          <p14:tracePt t="35876" x="8167688" y="5294313"/>
          <p14:tracePt t="35883" x="8180388" y="5294313"/>
          <p14:tracePt t="35907" x="8193088" y="5305425"/>
          <p14:tracePt t="35955" x="8205788" y="5318125"/>
          <p14:tracePt t="35964" x="8218488" y="5330825"/>
          <p14:tracePt t="35971" x="8231188" y="5330825"/>
          <p14:tracePt t="35979" x="8243888" y="5330825"/>
          <p14:tracePt t="35990" x="8243888" y="5343525"/>
          <p14:tracePt t="36007" x="8256588" y="5343525"/>
          <p14:tracePt t="36009" x="8280400" y="5356225"/>
          <p14:tracePt t="36023" x="8280400" y="5368925"/>
          <p14:tracePt t="36084" x="8293100" y="5381625"/>
          <p14:tracePt t="36107" x="8305800" y="5394325"/>
          <p14:tracePt t="36180" x="8318500" y="5407025"/>
          <p14:tracePt t="36228" x="8343900" y="5418138"/>
          <p14:tracePt t="36251" x="8356600" y="5418138"/>
          <p14:tracePt t="36275" x="8380413" y="5430838"/>
          <p14:tracePt t="36347" x="8393113" y="5430838"/>
          <p14:tracePt t="36404" x="8418513" y="5456238"/>
          <p14:tracePt t="36412" x="8431213" y="5456238"/>
          <p14:tracePt t="36435" x="8443913" y="5456238"/>
          <p14:tracePt t="36444" x="8456613" y="5456238"/>
          <p14:tracePt t="36492" x="8469313" y="5456238"/>
          <p14:tracePt t="36507" x="8480425" y="5456238"/>
          <p14:tracePt t="36515" x="8493125" y="5456238"/>
          <p14:tracePt t="36532" x="8505825" y="5456238"/>
          <p14:tracePt t="36547" x="8531225" y="5456238"/>
          <p14:tracePt t="36563" x="8543925" y="5456238"/>
          <p14:tracePt t="36579" x="8556625" y="5456238"/>
          <p14:tracePt t="36747" x="8569325" y="5456238"/>
          <p14:tracePt t="36802" x="8580438" y="5468938"/>
          <p14:tracePt t="36899" x="8593138" y="5481638"/>
          <p14:tracePt t="36931" x="8593138" y="5494338"/>
          <p14:tracePt t="36939" x="8618538" y="5518150"/>
          <p14:tracePt t="36971" x="8631238" y="5518150"/>
          <p14:tracePt t="36986" x="8631238" y="5530850"/>
          <p14:tracePt t="37003" x="8643938" y="5530850"/>
          <p14:tracePt t="37058" x="8669338" y="5556250"/>
          <p14:tracePt t="37083" x="8669338" y="5568950"/>
          <p14:tracePt t="37092" x="8680450" y="5581650"/>
          <p14:tracePt t="37106" x="8680450" y="5594350"/>
          <p14:tracePt t="37123" x="8693150" y="5594350"/>
          <p14:tracePt t="37139" x="8693150" y="5607050"/>
          <p14:tracePt t="37155" x="8705850" y="5619750"/>
          <p14:tracePt t="37165" x="8731250" y="5630863"/>
          <p14:tracePt t="37172" x="8731250" y="5643563"/>
          <p14:tracePt t="37198" x="8743950" y="5643563"/>
          <p14:tracePt t="37199" x="8756650" y="5668963"/>
          <p14:tracePt t="37220" x="8769350" y="5668963"/>
          <p14:tracePt t="37267" x="8780463" y="5681663"/>
          <p14:tracePt t="37595" x="8731250" y="5681663"/>
          <p14:tracePt t="37603" x="8705850" y="5681663"/>
          <p14:tracePt t="37612" x="8680450" y="5668963"/>
          <p14:tracePt t="37618" x="8669338" y="5656263"/>
          <p14:tracePt t="37627" x="8631238" y="5643563"/>
          <p14:tracePt t="37635" x="8605838" y="5619750"/>
          <p14:tracePt t="37651" x="8569325" y="5607050"/>
          <p14:tracePt t="37654" x="8543925" y="5607050"/>
          <p14:tracePt t="37668" x="8518525" y="5607050"/>
          <p14:tracePt t="37669" x="8493125" y="5568950"/>
          <p14:tracePt t="37685" x="8456613" y="5568950"/>
          <p14:tracePt t="37686" x="8393113" y="5530850"/>
          <p14:tracePt t="37701" x="8331200" y="5507038"/>
          <p14:tracePt t="37702" x="8293100" y="5494338"/>
          <p14:tracePt t="37707" x="8256588" y="5481638"/>
          <p14:tracePt t="37718" x="8243888" y="5468938"/>
          <p14:tracePt t="37723" x="8205788" y="5456238"/>
          <p14:tracePt t="37735" x="8180388" y="5456238"/>
          <p14:tracePt t="37738" x="8143875" y="5443538"/>
          <p14:tracePt t="37752" x="8105775" y="5430838"/>
          <p14:tracePt t="37755" x="8080375" y="5430838"/>
          <p14:tracePt t="37768" x="8054975" y="5430838"/>
          <p14:tracePt t="37772" x="8018463" y="5430838"/>
          <p14:tracePt t="37785" x="7980363" y="5418138"/>
          <p14:tracePt t="37788" x="7954963" y="5418138"/>
          <p14:tracePt t="37802" x="7931150" y="5418138"/>
          <p14:tracePt t="37803" x="7905750" y="5418138"/>
          <p14:tracePt t="37819" x="7893050" y="5418138"/>
          <p14:tracePt t="37819" x="7867650" y="5418138"/>
          <p14:tracePt t="37836" x="7818438" y="5418138"/>
          <p14:tracePt t="37838" x="7793038" y="5418138"/>
          <p14:tracePt t="37852" x="7754938" y="5418138"/>
          <p14:tracePt t="37853" x="7731125" y="5430838"/>
          <p14:tracePt t="37869" x="7718425" y="5430838"/>
          <p14:tracePt t="37869" x="7693025" y="5430838"/>
          <p14:tracePt t="37886" x="7667625" y="5456238"/>
          <p14:tracePt t="37886" x="7654925" y="5468938"/>
          <p14:tracePt t="37903" x="7631113" y="5494338"/>
          <p14:tracePt t="37904" x="7580313" y="5518150"/>
          <p14:tracePt t="37919" x="7567613" y="5543550"/>
          <p14:tracePt t="37920" x="7542213" y="5568950"/>
          <p14:tracePt t="37922" x="7531100" y="5581650"/>
          <p14:tracePt t="37936" x="7505700" y="5607050"/>
          <p14:tracePt t="37938" x="7505700" y="5619750"/>
          <p14:tracePt t="37956" x="7493000" y="5630863"/>
          <p14:tracePt t="37987" x="7493000" y="5643563"/>
          <p14:tracePt t="38019" x="7493000" y="5656263"/>
          <p14:tracePt t="38028" x="7467600" y="5668963"/>
          <p14:tracePt t="38037" x="7467600" y="5681663"/>
          <p14:tracePt t="38054" x="7467600" y="5694363"/>
          <p14:tracePt t="38071" x="7467600" y="5707063"/>
          <p14:tracePt t="38087" x="7454900" y="5719763"/>
          <p14:tracePt t="38212" x="7454900" y="5732463"/>
          <p14:tracePt t="38235" x="7429500" y="5743575"/>
          <p14:tracePt t="38243" x="7429500" y="5756275"/>
          <p14:tracePt t="38255" x="7429500" y="5768975"/>
          <p14:tracePt t="38260" x="7429500" y="5794375"/>
          <p14:tracePt t="38272" x="7429500" y="5807075"/>
          <p14:tracePt t="38289" x="7429500" y="5832475"/>
          <p14:tracePt t="38291" x="7418388" y="5832475"/>
          <p14:tracePt t="38309" x="7418388" y="5843588"/>
          <p14:tracePt t="38323" x="7418388" y="5856288"/>
          <p14:tracePt t="38339" x="7418388" y="5868988"/>
          <p14:tracePt t="38356" x="7418388" y="5881688"/>
          <p14:tracePt t="38357" x="7392988" y="5894388"/>
          <p14:tracePt t="38372" x="7392988" y="5907088"/>
          <p14:tracePt t="38389" x="7392988" y="5919788"/>
          <p14:tracePt t="38423" x="7392988" y="5945188"/>
          <p14:tracePt t="38443" x="7392988" y="5956300"/>
          <p14:tracePt t="38456" x="7392988" y="5981700"/>
          <p14:tracePt t="38458" x="7392988" y="5994400"/>
          <p14:tracePt t="38473" x="7392988" y="6019800"/>
          <p14:tracePt t="38475" x="7380288" y="6032500"/>
          <p14:tracePt t="38490" x="7380288" y="6045200"/>
          <p14:tracePt t="38524" x="7380288" y="6056313"/>
          <p14:tracePt t="38524" x="7380288" y="6069013"/>
          <p14:tracePt t="38541" x="7380288" y="6094413"/>
          <p14:tracePt t="38542" x="7380288" y="6107113"/>
          <p14:tracePt t="38557" x="7380288" y="6132513"/>
          <p14:tracePt t="38559" x="7380288" y="6145213"/>
          <p14:tracePt t="38563" x="7380288" y="6169025"/>
          <p14:tracePt t="38574" x="7380288" y="6181725"/>
          <p14:tracePt t="38591" x="7380288" y="6194425"/>
          <p14:tracePt t="38608" x="7392988" y="6219825"/>
          <p14:tracePt t="38611" x="7405688" y="6232525"/>
          <p14:tracePt t="38625" x="7442200" y="6257925"/>
          <p14:tracePt t="38629" x="7442200" y="6269038"/>
          <p14:tracePt t="38641" x="7454900" y="6281738"/>
          <p14:tracePt t="38658" x="7467600" y="6281738"/>
          <p14:tracePt t="38659" x="7480300" y="6294438"/>
          <p14:tracePt t="38675" x="7493000" y="6294438"/>
          <p14:tracePt t="38676" x="7505700" y="6307138"/>
          <p14:tracePt t="38692" x="7518400" y="6319838"/>
          <p14:tracePt t="38708" x="7531100" y="6319838"/>
          <p14:tracePt t="38725" x="7554913" y="6345238"/>
          <p14:tracePt t="38728" x="7593013" y="6345238"/>
          <p14:tracePt t="38742" x="7605713" y="6357938"/>
          <p14:tracePt t="38743" x="7642225" y="6370638"/>
          <p14:tracePt t="38747" x="7680325" y="6381750"/>
          <p14:tracePt t="38759" x="7693025" y="6394450"/>
          <p14:tracePt t="38764" x="7731125" y="6407150"/>
          <p14:tracePt t="38776" x="7742238" y="6407150"/>
          <p14:tracePt t="38779" x="7767638" y="6407150"/>
          <p14:tracePt t="38792" x="7780338" y="6407150"/>
          <p14:tracePt t="38796" x="7818438" y="6419850"/>
          <p14:tracePt t="38809" x="7831138" y="6432550"/>
          <p14:tracePt t="38810" x="7867650" y="6432550"/>
          <p14:tracePt t="38826" x="7905750" y="6445250"/>
          <p14:tracePt t="38830" x="7931150" y="6445250"/>
          <p14:tracePt t="38843" x="7967663" y="6445250"/>
          <p14:tracePt t="38846" x="7980363" y="6445250"/>
          <p14:tracePt t="38859" x="7993063" y="6445250"/>
          <p14:tracePt t="38863" x="8018463" y="6445250"/>
          <p14:tracePt t="38876" x="8043863" y="6445250"/>
          <p14:tracePt t="38893" x="8054975" y="6445250"/>
          <p14:tracePt t="38896" x="8080375" y="6445250"/>
          <p14:tracePt t="38910" x="8093075" y="6445250"/>
          <p14:tracePt t="38927" x="8118475" y="6445250"/>
          <p14:tracePt t="38943" x="8131175" y="6445250"/>
          <p14:tracePt t="38948" x="8180388" y="6445250"/>
          <p14:tracePt t="38965" x="8231188" y="6445250"/>
          <p14:tracePt t="38977" x="8256588" y="6432550"/>
          <p14:tracePt t="38994" x="8280400" y="6419850"/>
          <p14:tracePt t="38997" x="8305800" y="6407150"/>
          <p14:tracePt t="39010" x="8331200" y="6394450"/>
          <p14:tracePt t="39014" x="8331200" y="6381750"/>
          <p14:tracePt t="39027" x="8356600" y="6381750"/>
          <p14:tracePt t="39031" x="8380413" y="6357938"/>
          <p14:tracePt t="39061" x="8393113" y="6345238"/>
          <p14:tracePt t="39062" x="8393113" y="6332538"/>
          <p14:tracePt t="39067" x="8405813" y="6307138"/>
          <p14:tracePt t="39078" x="8418513" y="6269038"/>
          <p14:tracePt t="39083" x="8418513" y="6257925"/>
          <p14:tracePt t="39094" x="8418513" y="6232525"/>
          <p14:tracePt t="39099" x="8418513" y="6207125"/>
          <p14:tracePt t="39111" x="8418513" y="6169025"/>
          <p14:tracePt t="39128" x="8418513" y="6132513"/>
          <p14:tracePt t="39132" x="8418513" y="6081713"/>
          <p14:tracePt t="39145" x="8418513" y="6056313"/>
          <p14:tracePt t="39161" x="8418513" y="6032500"/>
          <p14:tracePt t="39178" x="8405813" y="6007100"/>
          <p14:tracePt t="39195" x="8380413" y="5981700"/>
          <p14:tracePt t="39212" x="8367713" y="5969000"/>
          <p14:tracePt t="39245" x="8343900" y="5945188"/>
          <p14:tracePt t="39246" x="8331200" y="5932488"/>
          <p14:tracePt t="39251" x="8305800" y="5919788"/>
          <p14:tracePt t="39262" x="8280400" y="5919788"/>
          <p14:tracePt t="39279" x="8267700" y="5919788"/>
          <p14:tracePt t="39284" x="8256588" y="5919788"/>
          <p14:tracePt t="39296" x="8231188" y="5907088"/>
          <p14:tracePt t="39300" x="8218488" y="5907088"/>
          <p14:tracePt t="39312" x="8205788" y="5907088"/>
          <p14:tracePt t="39315" x="8193088" y="5907088"/>
          <p14:tracePt t="39329" x="8180388" y="5894388"/>
          <p14:tracePt t="39332" x="8167688" y="5894388"/>
          <p14:tracePt t="39346" x="8156575" y="5894388"/>
          <p14:tracePt t="39347" x="8143875" y="5894388"/>
          <p14:tracePt t="39363" x="8131175" y="5881688"/>
          <p14:tracePt t="39363" x="8118475" y="5881688"/>
          <p14:tracePt t="39379" x="8093075" y="5881688"/>
          <p14:tracePt t="39380" x="8067675" y="5868988"/>
          <p14:tracePt t="39396" x="8043863" y="5868988"/>
          <p14:tracePt t="39398" x="8018463" y="5868988"/>
          <p14:tracePt t="39413" x="8005763" y="5868988"/>
          <p14:tracePt t="39414" x="7967663" y="5868988"/>
          <p14:tracePt t="39430" x="7943850" y="5868988"/>
          <p14:tracePt t="39430" x="7905750" y="5868988"/>
          <p14:tracePt t="39446" x="7854950" y="5868988"/>
          <p14:tracePt t="39447" x="7805738" y="5868988"/>
          <p14:tracePt t="39463" x="7754938" y="5868988"/>
          <p14:tracePt t="39464" x="7718425" y="5868988"/>
          <p14:tracePt t="39466" x="7693025" y="5868988"/>
          <p14:tracePt t="39480" x="7680325" y="5868988"/>
          <p14:tracePt t="39483" x="7654925" y="5868988"/>
          <p14:tracePt t="39497" x="7642225" y="5868988"/>
          <p14:tracePt t="39514" x="7618413" y="5881688"/>
          <p14:tracePt t="39517" x="7605713" y="5881688"/>
          <p14:tracePt t="39531" x="7593013" y="5894388"/>
          <p14:tracePt t="39547" x="7580313" y="5919788"/>
          <p14:tracePt t="39564" x="7567613" y="5945188"/>
          <p14:tracePt t="39581" x="7554913" y="5956300"/>
          <p14:tracePt t="39582" x="7554913" y="5969000"/>
          <p14:tracePt t="39587" x="7542213" y="5994400"/>
          <p14:tracePt t="39615" x="7518400" y="6019800"/>
          <p14:tracePt t="39620" x="7518400" y="6032500"/>
          <p14:tracePt t="39631" x="7505700" y="6056313"/>
          <p14:tracePt t="39637" x="7505700" y="6069013"/>
          <p14:tracePt t="40380" x="7505700" y="6081713"/>
          <p14:tracePt t="40652" x="7493000" y="6081713"/>
          <p14:tracePt t="40684" x="7480300" y="6081713"/>
          <p14:tracePt t="40715" x="7467600" y="6081713"/>
          <p14:tracePt t="40723" x="7442200" y="6081713"/>
          <p14:tracePt t="40739" x="7429500" y="6081713"/>
          <p14:tracePt t="40747" x="7405688" y="6081713"/>
          <p14:tracePt t="40756" x="7392988" y="6081713"/>
          <p14:tracePt t="40773" x="7380288" y="6081713"/>
          <p14:tracePt t="40774" x="7354888" y="6069013"/>
          <p14:tracePt t="40796" x="7329488" y="6069013"/>
          <p14:tracePt t="40806" x="7318375" y="6069013"/>
          <p14:tracePt t="40823" x="7292975" y="6069013"/>
          <p14:tracePt t="40829" x="7280275" y="6069013"/>
          <p14:tracePt t="40859" x="7267575" y="6069013"/>
          <p14:tracePt t="40873" x="7254875" y="6069013"/>
          <p14:tracePt t="40876" x="7242175" y="6056313"/>
          <p14:tracePt t="40883" x="7218363" y="6045200"/>
          <p14:tracePt t="40907" x="7205663" y="6045200"/>
          <p14:tracePt t="40923" x="7180263" y="6045200"/>
          <p14:tracePt t="40940" x="7180263" y="6032500"/>
          <p14:tracePt t="41187" x="7167563" y="6019800"/>
          <p14:tracePt t="41195" x="7167563" y="6007100"/>
          <p14:tracePt t="41212" x="7167563" y="5994400"/>
          <p14:tracePt t="41226" x="7154863" y="5981700"/>
          <p14:tracePt t="41227" x="7129463" y="5956300"/>
          <p14:tracePt t="41242" x="7118350" y="5945188"/>
          <p14:tracePt t="41244" x="7118350" y="5932488"/>
          <p14:tracePt t="41251" x="7080250" y="5907088"/>
          <p14:tracePt t="41259" x="7067550" y="5907088"/>
          <p14:tracePt t="41276" x="7029450" y="5881688"/>
          <p14:tracePt t="41277" x="7016750" y="5881688"/>
          <p14:tracePt t="41284" x="6992938" y="5881688"/>
          <p14:tracePt t="41293" x="6967538" y="5868988"/>
          <p14:tracePt t="41309" x="6954838" y="5856288"/>
          <p14:tracePt t="41311" x="6929438" y="5843588"/>
          <p14:tracePt t="41326" x="6905625" y="5832475"/>
          <p14:tracePt t="41343" x="6892925" y="5832475"/>
          <p14:tracePt t="41347" x="6880225" y="5832475"/>
          <p14:tracePt t="41363" x="6854825" y="5832475"/>
          <p14:tracePt t="41377" x="6842125" y="5832475"/>
          <p14:tracePt t="41380" x="6829425" y="5819775"/>
          <p14:tracePt t="41393" x="6816725" y="5819775"/>
          <p14:tracePt t="41395" x="6805613" y="5819775"/>
          <p14:tracePt t="41410" x="6792913" y="5819775"/>
          <p14:tracePt t="41414" x="6767513" y="5819775"/>
          <p14:tracePt t="41427" x="6742113" y="5807075"/>
          <p14:tracePt t="41429" x="6692900" y="5807075"/>
          <p14:tracePt t="41444" x="6654800" y="5794375"/>
          <p14:tracePt t="41444" x="6604000" y="5794375"/>
          <p14:tracePt t="41460" x="6529388" y="5781675"/>
          <p14:tracePt t="41463" x="6467475" y="5768975"/>
          <p14:tracePt t="41477" x="6280150" y="5743575"/>
          <p14:tracePt t="41480" x="6154738" y="5732463"/>
          <p14:tracePt t="41483" x="6003925" y="5719763"/>
          <p14:tracePt t="41494" x="5867400" y="5694363"/>
          <p14:tracePt t="41499" x="5729288" y="5694363"/>
          <p14:tracePt t="41511" x="5554663" y="5694363"/>
          <p14:tracePt t="41515" x="5403850" y="5694363"/>
          <p14:tracePt t="41527" x="5253038" y="5694363"/>
          <p14:tracePt t="41531" x="5141913" y="5694363"/>
          <p14:tracePt t="41544" x="5016500" y="5694363"/>
          <p14:tracePt t="41547" x="4891088" y="5694363"/>
          <p14:tracePt t="41561" x="4829175" y="5694363"/>
          <p14:tracePt t="41564" x="4765675" y="5707063"/>
          <p14:tracePt t="41578" x="4752975" y="5732463"/>
          <p14:tracePt t="41581" x="4740275" y="5732463"/>
          <p14:tracePt t="41611" x="4740275" y="5743575"/>
          <p14:tracePt t="41612" x="4740275" y="5756275"/>
          <p14:tracePt t="41628" x="4740275" y="5768975"/>
          <p14:tracePt t="41629" x="4740275" y="5794375"/>
          <p14:tracePt t="41645" x="4740275" y="5819775"/>
          <p14:tracePt t="41646" x="4752975" y="5819775"/>
          <p14:tracePt t="41662" x="4778375" y="5843588"/>
          <p14:tracePt t="41663" x="4803775" y="5881688"/>
          <p14:tracePt t="41667" x="4829175" y="5894388"/>
          <p14:tracePt t="41679" x="4891088" y="5932488"/>
          <p14:tracePt t="41683" x="4929188" y="5945188"/>
          <p14:tracePt t="41695" x="4978400" y="5956300"/>
          <p14:tracePt t="41700" x="5040313" y="5981700"/>
          <p14:tracePt t="41712" x="5103813" y="5981700"/>
          <p14:tracePt t="41716" x="5229225" y="5994400"/>
          <p14:tracePt t="41729" x="5291138" y="6007100"/>
          <p14:tracePt t="41733" x="5365750" y="6007100"/>
          <p14:tracePt t="41746" x="5416550" y="6019800"/>
          <p14:tracePt t="41748" x="5454650" y="6019800"/>
          <p14:tracePt t="41762" x="5491163" y="6019800"/>
          <p14:tracePt t="41763" x="5529263" y="6019800"/>
          <p14:tracePt t="41779" x="5541963" y="6019800"/>
          <p14:tracePt t="41796" x="5554663" y="6019800"/>
          <p14:tracePt t="41813" x="5565775" y="6019800"/>
          <p14:tracePt t="41830" x="5591175" y="6019800"/>
          <p14:tracePt t="41847" x="5616575" y="6019800"/>
          <p14:tracePt t="41863" x="5629275" y="6019800"/>
          <p14:tracePt t="41880" x="5641975" y="6019800"/>
          <p14:tracePt t="42172" x="5541963" y="6019800"/>
          <p14:tracePt t="42179" x="5454650" y="5994400"/>
          <p14:tracePt t="42188" x="5378450" y="5994400"/>
          <p14:tracePt t="42199" x="5291138" y="5994400"/>
          <p14:tracePt t="42205" x="5229225" y="5994400"/>
          <p14:tracePt t="42216" x="5129213" y="5994400"/>
          <p14:tracePt t="42221" x="5053013" y="5994400"/>
          <p14:tracePt t="42233" x="4978400" y="5981700"/>
          <p14:tracePt t="42236" x="4929188" y="5981700"/>
          <p14:tracePt t="42249" x="4878388" y="5981700"/>
          <p14:tracePt t="42253" x="4829175" y="5981700"/>
          <p14:tracePt t="42266" x="4778375" y="5981700"/>
          <p14:tracePt t="42271" x="4727575" y="5981700"/>
          <p14:tracePt t="42283" x="4678363" y="5981700"/>
          <p14:tracePt t="42288" x="4640263" y="5981700"/>
          <p14:tracePt t="42300" x="4616450" y="5981700"/>
          <p14:tracePt t="42305" x="4591050" y="5981700"/>
          <p14:tracePt t="42316" x="4552950" y="5981700"/>
          <p14:tracePt t="42316" x="4540250" y="5981700"/>
          <p14:tracePt t="42333" x="4527550" y="5981700"/>
          <p14:tracePt t="42333" x="4516438" y="5981700"/>
          <p14:tracePt t="43972" x="4491038" y="5981700"/>
          <p14:tracePt t="43980" x="4440238" y="5981700"/>
          <p14:tracePt t="43997" x="4378325" y="5981700"/>
          <p14:tracePt t="44011" x="4327525" y="5981700"/>
          <p14:tracePt t="44013" x="4252913" y="5981700"/>
          <p14:tracePt t="44028" x="4191000" y="5981700"/>
          <p14:tracePt t="44029" x="4114800" y="5981700"/>
          <p14:tracePt t="44045" x="4002088" y="5981700"/>
          <p14:tracePt t="44046" x="3914775" y="5981700"/>
          <p14:tracePt t="44062" x="3852863" y="5981700"/>
          <p14:tracePt t="44063" x="3778250" y="5981700"/>
          <p14:tracePt t="44069" x="3714750" y="5994400"/>
          <p14:tracePt t="44078" x="3627438" y="6007100"/>
          <p14:tracePt t="44085" x="3552825" y="6032500"/>
          <p14:tracePt t="44095" x="3465513" y="6032500"/>
          <p14:tracePt t="44101" x="3365500" y="6045200"/>
          <p14:tracePt t="44112" x="3276600" y="6056313"/>
          <p14:tracePt t="44118" x="3189288" y="6069013"/>
          <p14:tracePt t="44123" x="3127375" y="6069013"/>
          <p14:tracePt t="44134" x="3076575" y="6094413"/>
          <p14:tracePt t="44145" x="3014663" y="6107113"/>
          <p14:tracePt t="44147" x="2976563" y="6107113"/>
          <p14:tracePt t="44162" x="2927350" y="6119813"/>
          <p14:tracePt t="44164" x="2901950" y="6119813"/>
          <p14:tracePt t="44179" x="2863850" y="6119813"/>
          <p14:tracePt t="44181" x="2827338" y="6145213"/>
          <p14:tracePt t="44195" x="2789238" y="6157913"/>
          <p14:tracePt t="44197" x="2752725" y="6169025"/>
          <p14:tracePt t="44212" x="2714625" y="6169025"/>
          <p14:tracePt t="44213" x="2663825" y="6194425"/>
          <p14:tracePt t="44229" x="2601913" y="6207125"/>
          <p14:tracePt t="44231" x="2540000" y="6232525"/>
          <p14:tracePt t="44246" x="2476500" y="6269038"/>
          <p14:tracePt t="44249" x="2439988" y="6281738"/>
          <p14:tracePt t="44250" x="2376488" y="6319838"/>
          <p14:tracePt t="44263" x="2314575" y="6370638"/>
          <p14:tracePt t="44267" x="2276475" y="6394450"/>
          <p14:tracePt t="44279" x="2251075" y="6394450"/>
          <p14:tracePt t="44284" x="2227263" y="6419850"/>
          <p14:tracePt t="44300" x="2201863" y="6419850"/>
          <p14:tracePt t="44313" x="2189163" y="6432550"/>
          <p14:tracePt t="44315" x="2163763" y="6445250"/>
          <p14:tracePt t="44330" x="2151063" y="6457950"/>
          <p14:tracePt t="44332" x="2127250" y="6483350"/>
          <p14:tracePt t="44346" x="2089150" y="6519863"/>
          <p14:tracePt t="44348" x="2063750" y="6532563"/>
          <p14:tracePt t="44363" x="2014538" y="6557963"/>
          <p14:tracePt t="44364" x="1976438" y="6570663"/>
          <p14:tracePt t="44380" x="1963738" y="6583363"/>
          <p14:tracePt t="44383" x="1925638" y="6607175"/>
          <p14:tracePt t="44397" x="1889125" y="6607175"/>
          <p14:tracePt t="44399" x="1825625" y="6619875"/>
          <p14:tracePt t="44468" x="1814513" y="6619875"/>
          <p14:tracePt t="44476" x="1763713" y="6619875"/>
          <p14:tracePt t="44484" x="1725613" y="6619875"/>
          <p14:tracePt t="44498" x="1701800" y="6619875"/>
          <p14:tracePt t="44501" x="1625600" y="6619875"/>
          <p14:tracePt t="44514" x="1576388" y="6619875"/>
          <p14:tracePt t="44516" x="1525588" y="6619875"/>
          <p14:tracePt t="44531" x="1450975" y="6619875"/>
          <p14:tracePt t="44533" x="1401763" y="6619875"/>
          <p14:tracePt t="44548" x="1338263" y="6619875"/>
          <p14:tracePt t="44550" x="1289050" y="6619875"/>
          <p14:tracePt t="44565" x="1225550" y="6619875"/>
          <p14:tracePt t="44565" x="1176338" y="6619875"/>
          <p14:tracePt t="44582" x="1138238" y="6619875"/>
          <p14:tracePt t="44584" x="1100138" y="6619875"/>
          <p14:tracePt t="44598" x="1076325" y="6619875"/>
          <p14:tracePt t="44600" x="1012825" y="6619875"/>
          <p14:tracePt t="44615" x="976313" y="6619875"/>
          <p14:tracePt t="44616" x="876300" y="6619875"/>
          <p14:tracePt t="44632" x="838200" y="6607175"/>
          <p14:tracePt t="44634" x="787400" y="6607175"/>
          <p14:tracePt t="44649" x="712788" y="6607175"/>
          <p14:tracePt t="44649" x="663575" y="6607175"/>
          <p14:tracePt t="44652" x="574675" y="6607175"/>
          <p14:tracePt t="44665" x="500063" y="6607175"/>
          <p14:tracePt t="44668" x="425450" y="6594475"/>
          <p14:tracePt t="44682" x="387350" y="6594475"/>
          <p14:tracePt t="44685" x="363538" y="6594475"/>
          <p14:tracePt t="44699" x="325438" y="6594475"/>
          <p14:tracePt t="44701" x="300038" y="6594475"/>
          <p14:tracePt t="44716" x="287338" y="6583363"/>
          <p14:tracePt t="44717" x="274638" y="6583363"/>
          <p14:tracePt t="44733" x="261938" y="6583363"/>
          <p14:tracePt t="44733" x="250825" y="6583363"/>
          <p14:tracePt t="44749" x="238125" y="6583363"/>
          <p14:tracePt t="44766" x="212725" y="6583363"/>
          <p14:tracePt t="44768" x="200025" y="6570663"/>
          <p14:tracePt t="44783" x="174625" y="6570663"/>
          <p14:tracePt t="44783" x="138113" y="6570663"/>
          <p14:tracePt t="44800" x="100013" y="6570663"/>
          <p14:tracePt t="44802" x="50800" y="6570663"/>
          <p14:tracePt t="44816" x="0" y="6570663"/>
          <p14:tracePt t="45093" x="25400" y="6545263"/>
          <p14:tracePt t="45109" x="38100" y="6545263"/>
          <p14:tracePt t="45119" x="61913" y="6545263"/>
          <p14:tracePt t="45125" x="74613" y="6545263"/>
          <p14:tracePt t="45136" x="87313" y="6545263"/>
          <p14:tracePt t="45143" x="100013" y="6545263"/>
          <p14:tracePt t="45152" x="112713" y="6545263"/>
          <p14:tracePt t="45158" x="125413" y="6532563"/>
          <p14:tracePt t="45172" x="150813" y="6519863"/>
          <p14:tracePt t="45188" x="174625" y="6519863"/>
          <p14:tracePt t="45202" x="187325" y="6519863"/>
          <p14:tracePt t="45219" x="200025" y="6519863"/>
          <p14:tracePt t="45236" x="212725" y="6519863"/>
          <p14:tracePt t="45270" x="225425" y="6507163"/>
          <p14:tracePt t="45291" x="250825" y="6507163"/>
          <p14:tracePt t="45303" x="274638" y="6494463"/>
          <p14:tracePt t="45320" x="287338" y="6494463"/>
          <p14:tracePt t="45339" x="300038" y="6483350"/>
          <p14:tracePt t="45428" x="325438" y="6483350"/>
          <p14:tracePt t="45444" x="338138" y="6483350"/>
          <p14:tracePt t="45460" x="363538" y="6483350"/>
          <p14:tracePt t="45478" x="374650" y="6483350"/>
          <p14:tracePt t="45484" x="400050" y="6483350"/>
          <p14:tracePt t="45491" x="412750" y="6483350"/>
          <p14:tracePt t="45505" x="425450" y="6483350"/>
          <p14:tracePt t="45510" x="450850" y="6483350"/>
          <p14:tracePt t="45525" x="474663" y="6483350"/>
          <p14:tracePt t="45538" x="487363" y="6483350"/>
          <p14:tracePt t="45572" x="500063" y="6483350"/>
          <p14:tracePt t="45596" x="512763" y="6483350"/>
          <p14:tracePt t="45613" x="525463" y="6483350"/>
          <p14:tracePt t="45622" x="538163" y="6483350"/>
          <p14:tracePt t="45639" x="563563" y="6483350"/>
          <p14:tracePt t="45656" x="587375" y="6483350"/>
          <p14:tracePt t="45657" x="600075" y="6483350"/>
          <p14:tracePt t="45660" x="625475" y="6483350"/>
          <p14:tracePt t="45672" x="638175" y="6483350"/>
          <p14:tracePt t="45677" x="663575" y="6483350"/>
          <p14:tracePt t="45689" x="687388" y="6483350"/>
          <p14:tracePt t="45693" x="700088" y="6483350"/>
          <p14:tracePt t="45706" x="725488" y="6483350"/>
          <p14:tracePt t="45709" x="738188" y="6483350"/>
          <p14:tracePt t="45725" x="750888" y="6483350"/>
          <p14:tracePt t="45740" x="763588" y="6483350"/>
          <p14:tracePt t="45773" x="776288" y="6483350"/>
          <p14:tracePt t="45804" x="800100" y="6483350"/>
          <p14:tracePt t="45820" x="825500" y="6483350"/>
          <p14:tracePt t="45829" x="838200" y="6483350"/>
          <p14:tracePt t="45844" x="863600" y="6483350"/>
          <p14:tracePt t="45857" x="887413" y="6483350"/>
          <p14:tracePt t="45874" x="912813" y="6483350"/>
          <p14:tracePt t="45876" x="925513" y="6483350"/>
          <p14:tracePt t="45892" x="938213" y="6483350"/>
          <p14:tracePt t="45908" x="950913" y="6483350"/>
          <p14:tracePt t="45932" x="963613" y="6483350"/>
          <p14:tracePt t="45972" x="976313" y="6483350"/>
          <p14:tracePt t="45997" x="987425" y="6483350"/>
          <p14:tracePt t="46013" x="1000125" y="6483350"/>
          <p14:tracePt t="46020" x="1012825" y="6483350"/>
          <p14:tracePt t="46028" x="1025525" y="6483350"/>
          <p14:tracePt t="46052" x="1038225" y="6483350"/>
          <p14:tracePt t="46133" x="1050925" y="6483350"/>
          <p14:tracePt t="46140" x="1063625" y="6483350"/>
          <p14:tracePt t="46163" x="1076325" y="6483350"/>
          <p14:tracePt t="46171" x="1089025" y="6483350"/>
          <p14:tracePt t="46179" x="1100138" y="6483350"/>
          <p14:tracePt t="46196" x="1112838" y="6483350"/>
          <p14:tracePt t="46210" x="1125538" y="6483350"/>
          <p14:tracePt t="46243" x="1138238" y="6483350"/>
          <p14:tracePt t="46284" x="1150938" y="6483350"/>
          <p14:tracePt t="46323" x="1163638" y="6483350"/>
          <p14:tracePt t="46347" x="1176338" y="6483350"/>
          <p14:tracePt t="46365" x="1200150" y="6483350"/>
          <p14:tracePt t="46380" x="1212850" y="6483350"/>
          <p14:tracePt t="46388" x="1238250" y="6483350"/>
          <p14:tracePt t="46517" x="1250950" y="6483350"/>
          <p14:tracePt t="46548" x="1276350" y="6483350"/>
          <p14:tracePt t="46556" x="1276350" y="6470650"/>
          <p14:tracePt t="46572" x="1289050" y="6470650"/>
          <p14:tracePt t="46580" x="1312863" y="6470650"/>
          <p14:tracePt t="46596" x="1325563" y="6470650"/>
          <p14:tracePt t="46676" x="1338263" y="6457950"/>
          <p14:tracePt t="46684" x="1350963" y="6457950"/>
          <p14:tracePt t="46701" x="1363663" y="6457950"/>
          <p14:tracePt t="46725" x="1376363" y="6457950"/>
          <p14:tracePt t="46732" x="1389063" y="6457950"/>
          <p14:tracePt t="46749" x="1401763" y="6457950"/>
          <p14:tracePt t="46764" x="1412875" y="6457950"/>
          <p14:tracePt t="46780" x="1425575" y="6457950"/>
          <p14:tracePt t="46804" x="1438275" y="6457950"/>
          <p14:tracePt t="46837" x="1450975" y="6445250"/>
          <p14:tracePt t="46853" x="1463675" y="6445250"/>
          <p14:tracePt t="46876" x="1476375" y="6445250"/>
          <p14:tracePt t="47020" x="1463675" y="6445250"/>
          <p14:tracePt t="47028" x="1438275" y="6457950"/>
          <p14:tracePt t="47052" x="1412875" y="6470650"/>
          <p14:tracePt t="47060" x="1363663" y="6494463"/>
          <p14:tracePt t="47068" x="1350963" y="6494463"/>
          <p14:tracePt t="47082" x="1312863" y="6494463"/>
          <p14:tracePt t="47085" x="1263650" y="6519863"/>
          <p14:tracePt t="47099" x="1200150" y="6519863"/>
          <p14:tracePt t="47102" x="1150938" y="6545263"/>
          <p14:tracePt t="47116" x="1063625" y="6557963"/>
          <p14:tracePt t="47118" x="1025525" y="6570663"/>
          <p14:tracePt t="47133" x="987425" y="6570663"/>
          <p14:tracePt t="47135" x="963613" y="6570663"/>
          <p14:tracePt t="47149" x="925513" y="6570663"/>
          <p14:tracePt t="47153" x="887413" y="6594475"/>
          <p14:tracePt t="47166" x="850900" y="6594475"/>
          <p14:tracePt t="47169" x="812800" y="6607175"/>
          <p14:tracePt t="47183" x="787400" y="6607175"/>
          <p14:tracePt t="47184" x="776288" y="6607175"/>
          <p14:tracePt t="47188" x="750888" y="6619875"/>
          <p14:tracePt t="47199" x="725488" y="6619875"/>
          <p14:tracePt t="47204" x="700088" y="6632575"/>
          <p14:tracePt t="47220" x="687388" y="6632575"/>
          <p14:tracePt t="47236" x="674688" y="6632575"/>
          <p14:tracePt t="47268" x="663575" y="6632575"/>
          <p14:tracePt t="47284" x="663575" y="6645275"/>
          <p14:tracePt t="47444" x="687388" y="6645275"/>
          <p14:tracePt t="47452" x="712788" y="6645275"/>
          <p14:tracePt t="47460" x="738188" y="6645275"/>
          <p14:tracePt t="47469" x="763588" y="6645275"/>
          <p14:tracePt t="47485" x="800100" y="6645275"/>
          <p14:tracePt t="47486" x="825500" y="6645275"/>
          <p14:tracePt t="47502" x="850900" y="6645275"/>
          <p14:tracePt t="47502" x="876300" y="6645275"/>
          <p14:tracePt t="47518" x="887413" y="6645275"/>
          <p14:tracePt t="47519" x="912813" y="6645275"/>
          <p14:tracePt t="47535" x="925513" y="6657975"/>
          <p14:tracePt t="47540" x="938213" y="6657975"/>
          <p14:tracePt t="47580" x="950913" y="6657975"/>
          <p14:tracePt t="47604" x="963613" y="6657975"/>
          <p14:tracePt t="47620" x="987425" y="6657975"/>
          <p14:tracePt t="47628" x="1000125" y="6657975"/>
          <p14:tracePt t="47636" x="1012825" y="6657975"/>
          <p14:tracePt t="47652" x="1025525" y="6657975"/>
          <p14:tracePt t="47653" x="1038225" y="6657975"/>
          <p14:tracePt t="47669" x="1050925" y="6657975"/>
          <p14:tracePt t="47686" x="1063625" y="6657975"/>
          <p14:tracePt t="47781" x="1076325" y="6657975"/>
          <p14:tracePt t="48131" x="1100138" y="6657975"/>
          <p14:tracePt t="48163" x="1112838" y="6657975"/>
          <p14:tracePt t="48387" x="1138238" y="6657975"/>
          <p14:tracePt t="48403" x="1150938" y="6657975"/>
          <p14:tracePt t="48411" x="1150938" y="6645275"/>
          <p14:tracePt t="48427" x="1163638" y="6632575"/>
          <p14:tracePt t="49533" x="1176338" y="6632575"/>
          <p14:tracePt t="49549" x="1189038" y="6632575"/>
          <p14:tracePt t="49557" x="1212850" y="6607175"/>
          <p14:tracePt t="49566" x="1250950" y="6607175"/>
          <p14:tracePt t="49573" x="1325563" y="6607175"/>
          <p14:tracePt t="49583" x="1389063" y="6583363"/>
          <p14:tracePt t="49590" x="1450975" y="6557963"/>
          <p14:tracePt t="49599" x="1512888" y="6545263"/>
          <p14:tracePt t="49606" x="1589088" y="6532563"/>
          <p14:tracePt t="49616" x="1801813" y="6519863"/>
          <p14:tracePt t="49622" x="1914525" y="6519863"/>
          <p14:tracePt t="49628" x="2025650" y="6494463"/>
          <p14:tracePt t="49636" x="2163763" y="6483350"/>
          <p14:tracePt t="49649" x="2289175" y="6470650"/>
          <p14:tracePt t="49652" x="2414588" y="6457950"/>
          <p14:tracePt t="49666" x="2551113" y="6419850"/>
          <p14:tracePt t="49670" x="2727325" y="6394450"/>
          <p14:tracePt t="49683" x="2963863" y="6345238"/>
          <p14:tracePt t="49686" x="3289300" y="6307138"/>
          <p14:tracePt t="49700" x="3640138" y="6245225"/>
          <p14:tracePt t="49702" x="3902075" y="6219825"/>
          <p14:tracePt t="49717" x="4240213" y="6132513"/>
          <p14:tracePt t="49719" x="4540250" y="6056313"/>
          <p14:tracePt t="49733" x="4740275" y="6019800"/>
          <p14:tracePt t="49736" x="5040313" y="5956300"/>
          <p14:tracePt t="49750" x="5203825" y="5945188"/>
          <p14:tracePt t="49753" x="5416550" y="5919788"/>
          <p14:tracePt t="49756" x="5565775" y="5881688"/>
          <p14:tracePt t="49767" x="5778500" y="5868988"/>
          <p14:tracePt t="49772" x="5929313" y="5819775"/>
          <p14:tracePt t="49784" x="6154738" y="5756275"/>
          <p14:tracePt t="49789" x="6303963" y="5707063"/>
          <p14:tracePt t="49800" x="6542088" y="5643563"/>
          <p14:tracePt t="49804" x="6716713" y="5594350"/>
          <p14:tracePt t="49817" x="6942138" y="5507038"/>
          <p14:tracePt t="49820" x="7092950" y="5430838"/>
          <p14:tracePt t="49834" x="7229475" y="5381625"/>
          <p14:tracePt t="49838" x="7329488" y="5343525"/>
          <p14:tracePt t="49851" x="7454900" y="5281613"/>
          <p14:tracePt t="49853" x="7567613" y="5230813"/>
          <p14:tracePt t="49868" x="7642225" y="5194300"/>
          <p14:tracePt t="49868" x="7718425" y="5143500"/>
          <p14:tracePt t="49876" x="7805738" y="5068888"/>
          <p14:tracePt t="49884" x="7880350" y="4992688"/>
          <p14:tracePt t="49901" x="7954963" y="4918075"/>
          <p14:tracePt t="49904" x="8054975" y="4843463"/>
          <p14:tracePt t="49918" x="8156575" y="4779963"/>
          <p14:tracePt t="49921" x="8256588" y="4743450"/>
          <p14:tracePt t="49923" x="8318500" y="4705350"/>
          <p14:tracePt t="49935" x="8431213" y="4643438"/>
          <p14:tracePt t="49940" x="8531225" y="4605338"/>
          <p14:tracePt t="49951" x="8631238" y="4567238"/>
          <p14:tracePt t="49957" x="8718550" y="4505325"/>
          <p14:tracePt t="49968" x="8843963" y="4443413"/>
          <p14:tracePt t="49973" x="8918575" y="4392613"/>
          <p14:tracePt t="49985" x="8969375" y="4367213"/>
          <p14:tracePt t="49988" x="9018588" y="4341813"/>
          <p14:tracePt t="50002" x="9056688" y="4318000"/>
          <p14:tracePt t="50005" x="9069388" y="4318000"/>
          <p14:tracePt t="50019" x="9118600" y="431800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4070684" cy="1143000"/>
          </a:xfrm>
          <a:solidFill>
            <a:schemeClr val="accent6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algn="ctr"/>
            <a:r>
              <a:rPr lang="en-CA" sz="2000" i="1" dirty="0">
                <a:latin typeface="Palatino Linotype" panose="02040502050505030304" pitchFamily="18" charset="0"/>
              </a:rPr>
              <a:t>The Global Number of Characterized Compounds from SG 32 Oil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86711671"/>
              </p:ext>
            </p:extLst>
          </p:nvPr>
        </p:nvGraphicFramePr>
        <p:xfrm>
          <a:off x="457200" y="1447800"/>
          <a:ext cx="8229600" cy="5105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0F1E0-EF91-4A98-B47C-DA8DFACDCA85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0E3860C6-42FE-419B-B269-140654AA781E}"/>
              </a:ext>
            </a:extLst>
          </p:cNvPr>
          <p:cNvSpPr txBox="1">
            <a:spLocks/>
          </p:cNvSpPr>
          <p:nvPr/>
        </p:nvSpPr>
        <p:spPr>
          <a:xfrm>
            <a:off x="4572000" y="0"/>
            <a:ext cx="4534501" cy="125120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CA" sz="3200" dirty="0">
                <a:latin typeface="Palatino Linotype" panose="02040502050505030304" pitchFamily="18" charset="0"/>
              </a:rPr>
              <a:t>Results and discussion</a:t>
            </a: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C9590C2D-ABA1-40B0-B1E2-C26671A378B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5706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725"/>
    </mc:Choice>
    <mc:Fallback xmlns="">
      <p:transition spd="slow" advTm="297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Graphic spid="6" grpId="0" uiExpand="1">
        <p:bldSub>
          <a:bldDgm bld="one"/>
        </p:bldSub>
      </p:bldGraphic>
    </p:bldLst>
  </p:timing>
  <p:extLst>
    <p:ext uri="{3A86A75C-4F4B-4683-9AE1-C65F6400EC91}">
      <p14:laserTraceLst xmlns:p14="http://schemas.microsoft.com/office/powerpoint/2010/main">
        <p14:tracePtLst>
          <p14:tracePt t="859" x="8456613" y="3516313"/>
          <p14:tracePt t="1033" x="8456613" y="3529013"/>
          <p14:tracePt t="1040" x="8443913" y="3529013"/>
          <p14:tracePt t="1050" x="8405813" y="3529013"/>
          <p14:tracePt t="1075" x="8380413" y="3541713"/>
          <p14:tracePt t="1077" x="8331200" y="3554413"/>
          <p14:tracePt t="1080" x="8293100" y="3554413"/>
          <p14:tracePt t="1096" x="8256588" y="3567113"/>
          <p14:tracePt t="1099" x="8205788" y="3567113"/>
          <p14:tracePt t="1104" x="8156575" y="3579813"/>
          <p14:tracePt t="1117" x="8080375" y="3616325"/>
          <p14:tracePt t="1119" x="8005763" y="3641725"/>
          <p14:tracePt t="1134" x="7854950" y="3654425"/>
          <p14:tracePt t="1136" x="7754938" y="3692525"/>
          <p14:tracePt t="1150" x="7680325" y="3716338"/>
          <p14:tracePt t="1153" x="7605713" y="3741738"/>
          <p14:tracePt t="1167" x="7531100" y="3741738"/>
          <p14:tracePt t="1169" x="7467600" y="3754438"/>
          <p14:tracePt t="1184" x="7380288" y="3767138"/>
          <p14:tracePt t="1186" x="7280275" y="3779838"/>
          <p14:tracePt t="1201" x="7180263" y="3792538"/>
          <p14:tracePt t="1203" x="7105650" y="3816350"/>
          <p14:tracePt t="1217" x="7016750" y="3841750"/>
          <p14:tracePt t="1219" x="6992938" y="3841750"/>
          <p14:tracePt t="1234" x="6954838" y="3841750"/>
          <p14:tracePt t="1236" x="6929438" y="3841750"/>
          <p14:tracePt t="1251" x="6892925" y="3841750"/>
          <p14:tracePt t="1251" x="6842125" y="3854450"/>
          <p14:tracePt t="1268" x="6767513" y="3867150"/>
          <p14:tracePt t="1269" x="6716713" y="3867150"/>
          <p14:tracePt t="1285" x="6642100" y="3879850"/>
          <p14:tracePt t="1285" x="6592888" y="3892550"/>
          <p14:tracePt t="1287" x="6542088" y="3905250"/>
          <p14:tracePt t="1301" x="6467475" y="3916363"/>
          <p14:tracePt t="1303" x="6380163" y="3929063"/>
          <p14:tracePt t="1318" x="6342063" y="3929063"/>
          <p14:tracePt t="1320" x="6329363" y="3929063"/>
          <p14:tracePt t="1335" x="6316663" y="3929063"/>
          <p14:tracePt t="1415" x="6303963" y="3941763"/>
          <p14:tracePt t="1423" x="6291263" y="3941763"/>
          <p14:tracePt t="1432" x="6291263" y="3954463"/>
          <p14:tracePt t="1440" x="6267450" y="4017963"/>
          <p14:tracePt t="1452" x="6254750" y="4029075"/>
          <p14:tracePt t="1455" x="6242050" y="4054475"/>
          <p14:tracePt t="1469" x="6216650" y="4105275"/>
          <p14:tracePt t="1471" x="6203950" y="4129088"/>
          <p14:tracePt t="1486" x="6203950" y="4154488"/>
          <p14:tracePt t="1488" x="6191250" y="4179888"/>
          <p14:tracePt t="1503" x="6167438" y="4217988"/>
          <p14:tracePt t="1505" x="6154738" y="4267200"/>
          <p14:tracePt t="1520" x="6142038" y="4305300"/>
          <p14:tracePt t="1520" x="6116638" y="4379913"/>
          <p14:tracePt t="1536" x="6103938" y="4430713"/>
          <p14:tracePt t="1537" x="6078538" y="4467225"/>
          <p14:tracePt t="1553" x="6067425" y="4530725"/>
          <p14:tracePt t="1553" x="6067425" y="4554538"/>
          <p14:tracePt t="1570" x="6054725" y="4554538"/>
          <p14:tracePt t="1897" x="6054725" y="4567238"/>
          <p14:tracePt t="1905" x="6154738" y="4567238"/>
          <p14:tracePt t="1913" x="6242050" y="4579938"/>
          <p14:tracePt t="1923" x="6342063" y="4605338"/>
          <p14:tracePt t="1929" x="6403975" y="4605338"/>
          <p14:tracePt t="1939" x="6503988" y="4605338"/>
          <p14:tracePt t="1944" x="6580188" y="4605338"/>
          <p14:tracePt t="1956" x="6667500" y="4605338"/>
          <p14:tracePt t="1973" x="6767513" y="4605338"/>
          <p14:tracePt t="1973" x="6816725" y="4605338"/>
          <p14:tracePt t="1989" x="6867525" y="4605338"/>
          <p14:tracePt t="1990" x="6905625" y="4605338"/>
          <p14:tracePt t="2006" x="6929438" y="4605338"/>
          <p14:tracePt t="2008" x="6954838" y="4605338"/>
          <p14:tracePt t="2023" x="6967538" y="4605338"/>
          <p14:tracePt t="2025" x="7005638" y="4605338"/>
          <p14:tracePt t="2040" x="7029450" y="4605338"/>
          <p14:tracePt t="2057" x="7042150" y="4605338"/>
          <p14:tracePt t="2057" x="7067550" y="4605338"/>
          <p14:tracePt t="2073" x="7080250" y="4605338"/>
          <p14:tracePt t="2075" x="7105650" y="4605338"/>
          <p14:tracePt t="2090" x="7118350" y="4605338"/>
          <p14:tracePt t="2092" x="7129463" y="4618038"/>
          <p14:tracePt t="2107" x="7154863" y="4618038"/>
          <p14:tracePt t="2124" x="7167563" y="4630738"/>
          <p14:tracePt t="2140" x="7180263" y="4643438"/>
          <p14:tracePt t="2142" x="7192963" y="4643438"/>
          <p14:tracePt t="2157" x="7205663" y="4656138"/>
          <p14:tracePt t="2159" x="7218363" y="4656138"/>
          <p14:tracePt t="2208" x="7229475" y="4656138"/>
          <p14:tracePt t="2224" x="7242175" y="4656138"/>
          <p14:tracePt t="2232" x="7254875" y="4667250"/>
          <p14:tracePt t="2241" x="7280275" y="4667250"/>
          <p14:tracePt t="2258" x="7329488" y="4667250"/>
          <p14:tracePt t="2258" x="7380288" y="4667250"/>
          <p14:tracePt t="2275" x="7454900" y="4692650"/>
          <p14:tracePt t="2275" x="7531100" y="4705350"/>
          <p14:tracePt t="2291" x="7593013" y="4705350"/>
          <p14:tracePt t="2292" x="7805738" y="4730750"/>
          <p14:tracePt t="2295" x="7867650" y="4730750"/>
          <p14:tracePt t="2308" x="7918450" y="4730750"/>
          <p14:tracePt t="2325" x="7967663" y="4730750"/>
          <p14:tracePt t="2327" x="8018463" y="4730750"/>
          <p14:tracePt t="2342" x="8080375" y="4730750"/>
          <p14:tracePt t="2343" x="8167688" y="473075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B79F58-4992-4038-B262-6D48C6E97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720AAD-0AEB-4792-9C65-C63F04FB94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65085"/>
              </p:ext>
            </p:extLst>
          </p:nvPr>
        </p:nvGraphicFramePr>
        <p:xfrm>
          <a:off x="1812925" y="2438083"/>
          <a:ext cx="5822950" cy="394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2" name="Document" r:id="rId6" imgW="5839519" imgH="3976661" progId="Word.Document.12">
                  <p:embed/>
                </p:oleObj>
              </mc:Choice>
              <mc:Fallback>
                <p:oleObj name="Document" r:id="rId6" imgW="5839519" imgH="3976661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438083"/>
                        <a:ext cx="5822950" cy="394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CB0DE18-FDD2-420B-B8EA-E60F922FBB48}"/>
              </a:ext>
            </a:extLst>
          </p:cNvPr>
          <p:cNvSpPr txBox="1"/>
          <p:nvPr/>
        </p:nvSpPr>
        <p:spPr>
          <a:xfrm>
            <a:off x="2895600" y="6392629"/>
            <a:ext cx="4572000" cy="3129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west value		Highest value</a:t>
            </a:r>
            <a:endParaRPr lang="en-US" sz="20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081AA32-E61D-42F4-8F1F-571A403E752E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6262986"/>
            <a:ext cx="4191000" cy="121622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259CB285-BB33-495D-8EA3-261EFDD4C7BA}"/>
              </a:ext>
            </a:extLst>
          </p:cNvPr>
          <p:cNvSpPr txBox="1">
            <a:spLocks/>
          </p:cNvSpPr>
          <p:nvPr/>
        </p:nvSpPr>
        <p:spPr>
          <a:xfrm>
            <a:off x="4572000" y="0"/>
            <a:ext cx="4534501" cy="1251205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CA" sz="3200">
                <a:latin typeface="Palatino Linotype" panose="02040502050505030304" pitchFamily="18" charset="0"/>
              </a:rPr>
              <a:t>Results and discuusion</a:t>
            </a:r>
            <a:endParaRPr lang="en-CA" sz="3200" dirty="0">
              <a:latin typeface="Palatino Linotype" panose="0204050205050503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A7BF88-65D6-4E41-98F7-BE4C37FFB8C1}"/>
              </a:ext>
            </a:extLst>
          </p:cNvPr>
          <p:cNvSpPr txBox="1"/>
          <p:nvPr/>
        </p:nvSpPr>
        <p:spPr>
          <a:xfrm>
            <a:off x="457200" y="1486551"/>
            <a:ext cx="8077200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en-US" sz="20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ssification, number of compounds found per class, and relative in sesame oil.</a:t>
            </a:r>
            <a:r>
              <a:rPr lang="en-US" sz="2000" i="1" dirty="0">
                <a:effectLst/>
              </a:rPr>
              <a:t> </a:t>
            </a:r>
            <a:r>
              <a:rPr lang="en-US" sz="2000" i="1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 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22727A18-7DA1-437F-83D8-8B8D55BF94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D91E0-FD36-4F57-9B00-5FAB192CFE49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EDF14841-85B2-405D-9997-8756406B7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tar: 5 Points 2">
            <a:extLst>
              <a:ext uri="{FF2B5EF4-FFF2-40B4-BE49-F238E27FC236}">
                <a16:creationId xmlns:a16="http://schemas.microsoft.com/office/drawing/2014/main" id="{9868DD5B-BB4D-4C4E-AB80-D76B0143AE94}"/>
              </a:ext>
            </a:extLst>
          </p:cNvPr>
          <p:cNvSpPr/>
          <p:nvPr/>
        </p:nvSpPr>
        <p:spPr>
          <a:xfrm>
            <a:off x="1810050" y="3165894"/>
            <a:ext cx="457200" cy="389194"/>
          </a:xfrm>
          <a:prstGeom prst="star5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2D55DA60-EA72-4D35-8C5B-CC413F02F0C9}"/>
              </a:ext>
            </a:extLst>
          </p:cNvPr>
          <p:cNvSpPr/>
          <p:nvPr/>
        </p:nvSpPr>
        <p:spPr>
          <a:xfrm>
            <a:off x="1810050" y="5638800"/>
            <a:ext cx="457200" cy="367513"/>
          </a:xfrm>
          <a:prstGeom prst="star5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AE2DA5C8-1F93-418C-9588-4416F9617B2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82456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546"/>
    </mc:Choice>
    <mc:Fallback xmlns="">
      <p:transition spd="slow" advTm="405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0249" y="125999"/>
            <a:ext cx="4534501" cy="1251205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/>
          <a:p>
            <a:r>
              <a:rPr lang="en-CA" sz="3200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Results </a:t>
            </a:r>
            <a:r>
              <a:rPr lang="en-CA" sz="320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and discuusion</a:t>
            </a:r>
            <a:endParaRPr lang="en-CA" sz="3200" dirty="0">
              <a:solidFill>
                <a:schemeClr val="lt1"/>
              </a:solidFill>
              <a:latin typeface="Palatino Linotype" panose="02040502050505030304" pitchFamily="18" charset="0"/>
              <a:ea typeface="+mn-ea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B38EC6-427D-4359-B001-A0BC1AC1B2EF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4E3481E-E699-4F41-AE2E-E6CCF4FC85FC}"/>
              </a:ext>
            </a:extLst>
          </p:cNvPr>
          <p:cNvSpPr txBox="1"/>
          <p:nvPr/>
        </p:nvSpPr>
        <p:spPr>
          <a:xfrm>
            <a:off x="221282" y="336102"/>
            <a:ext cx="35433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1800" i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 algn="ctr"/>
            <a:r>
              <a:rPr lang="en-US" sz="2400" dirty="0"/>
              <a:t>Comparison between Sesame Oil and Cake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C0B5D9B-69DE-426C-AC16-15E5E5810D4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2804872"/>
            <a:ext cx="4191000" cy="2197735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8BB93417-A5FC-43C9-9686-8E36C556BF11}"/>
              </a:ext>
            </a:extLst>
          </p:cNvPr>
          <p:cNvSpPr txBox="1"/>
          <p:nvPr/>
        </p:nvSpPr>
        <p:spPr>
          <a:xfrm>
            <a:off x="1295400" y="5076118"/>
            <a:ext cx="6934199" cy="8808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71145" marR="0" algn="ctr">
              <a:lnSpc>
                <a:spcPct val="150000"/>
              </a:lnSpc>
              <a:spcBef>
                <a:spcPts val="0"/>
              </a:spcBef>
              <a:spcAft>
                <a:spcPts val="2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Venn diagram illustrating the common metabolites between SG32 oil and SG32 cake.</a:t>
            </a:r>
            <a:endParaRPr lang="en-US" sz="24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027FBFE-7EDC-4876-9110-724BB7F17EE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35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749"/>
    </mc:Choice>
    <mc:Fallback xmlns="">
      <p:transition spd="slow" advTm="297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1A655-9D3A-437A-9B43-A995A1DD9757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6ECF880C-7F2E-40F9-AD75-6A6799FC46F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65164516"/>
      </p:ext>
    </p:extLst>
  </p:cSld>
  <p:clrMapOvr>
    <a:masterClrMapping/>
  </p:clrMapOvr>
  <p:transition advTm="9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4500" y="26670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b="1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Conclu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4572000"/>
          </a:xfrm>
        </p:spPr>
        <p:txBody>
          <a:bodyPr>
            <a:normAutofit fontScale="92500" lnSpcReduction="10000"/>
          </a:bodyPr>
          <a:lstStyle/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The present study demonstrates the first report dealing with the metabolic profiling of sesame oil using RP-HPLC–DAD–ESI–QTOF-MS and -MS/MS.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86 metabolites, mainly belonging to the phenolic class were characterized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64 metabolites were commonly present in both SG32 oil and cake.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rther studies are required to trace the presence of biologically important metabolites in commercial sesame oils</a:t>
            </a:r>
            <a:endParaRPr lang="en-CA" sz="4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641424-1C39-48EB-85DC-1FB27F5A2350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2840C3BB-5B3E-44F5-8E27-F75805AA8A3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279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322"/>
    </mc:Choice>
    <mc:Fallback xmlns="">
      <p:transition spd="slow" advTm="2532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tx1"/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tx1"/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tx1"/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B7C805-EBD7-4AAC-B19E-7A732DE7168C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1EB74391-48C5-430D-8F5B-EA3FA441CCF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499230"/>
      </p:ext>
    </p:extLst>
  </p:cSld>
  <p:clrMapOvr>
    <a:masterClrMapping/>
  </p:clrMapOvr>
  <p:transition advTm="163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5EA263-98D4-453A-97B6-43D8AE5F471A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480188A4-DEA1-45E5-9284-7D926B530C2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64881075"/>
      </p:ext>
    </p:extLst>
  </p:cSld>
  <p:clrMapOvr>
    <a:masterClrMapping/>
  </p:clrMapOvr>
  <p:transition advTm="67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182742"/>
            <a:ext cx="57150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b="1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References 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5996" y="1377713"/>
            <a:ext cx="7772400" cy="4572000"/>
          </a:xfrm>
        </p:spPr>
        <p:txBody>
          <a:bodyPr/>
          <a:lstStyle/>
          <a:p>
            <a:pPr algn="just">
              <a:buFont typeface="+mj-lt"/>
              <a:buAutoNum type="arabicPeriod"/>
            </a:pPr>
            <a:r>
              <a:rPr lang="en-CA" sz="1800" dirty="0">
                <a:latin typeface="Times New Roman" panose="02020603050405020304" pitchFamily="18" charset="0"/>
              </a:rPr>
              <a:t>FAO-Statistics (2018). Productions, crops.</a:t>
            </a:r>
          </a:p>
          <a:p>
            <a:pPr algn="just">
              <a:buFont typeface="+mj-lt"/>
              <a:buAutoNum type="arabicPeriod"/>
            </a:pPr>
            <a:r>
              <a:rPr lang="en-US" sz="18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Aboelsoud</a:t>
            </a: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, N.H. Herbal medicine in ancient Egypt. </a:t>
            </a:r>
            <a:r>
              <a:rPr lang="en-US" sz="18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Journal of Medicinal Plants Research </a:t>
            </a:r>
            <a:r>
              <a:rPr lang="en-US" sz="18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2010</a:t>
            </a: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, 082-086.</a:t>
            </a:r>
            <a:endParaRPr lang="en-US" sz="18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>
              <a:buFont typeface="+mj-lt"/>
              <a:buAutoNum type="arabicPeriod"/>
            </a:pP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Lim, T. </a:t>
            </a:r>
            <a:r>
              <a:rPr lang="en-US" sz="18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Sesamum indicum</a:t>
            </a: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. In </a:t>
            </a:r>
            <a:r>
              <a:rPr lang="en-US" sz="18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Edible Medicinal and Non-Medicinal Plants</a:t>
            </a:r>
            <a:r>
              <a:rPr lang="en-US" sz="18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, Springer: 2012; Vol. 4, pp. 187-219.</a:t>
            </a:r>
            <a:endParaRPr lang="en-US" sz="18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algn="just"/>
            <a:endParaRPr lang="en-CA" sz="1400" dirty="0">
              <a:latin typeface="Times New Roman" panose="02020603050405020304" pitchFamily="18" charset="0"/>
            </a:endParaRPr>
          </a:p>
          <a:p>
            <a:pPr algn="just"/>
            <a:endParaRPr lang="en-CA" sz="1400" dirty="0">
              <a:latin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CA" sz="1400" dirty="0">
              <a:latin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D27859D-EE20-43EE-9D36-6ABF52DE880F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6" name="Audio 5">
            <a:hlinkClick r:id="" action="ppaction://media"/>
            <a:extLst>
              <a:ext uri="{FF2B5EF4-FFF2-40B4-BE49-F238E27FC236}">
                <a16:creationId xmlns:a16="http://schemas.microsoft.com/office/drawing/2014/main" id="{92D4D7AB-B075-42D9-8B83-C15E93B893D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5"/>
    </mc:Choice>
    <mc:Fallback xmlns="">
      <p:transition spd="slow" advTm="5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BD47F-EF66-453F-B11E-D757DC0F9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D79E3D-11F9-44C1-A243-28887DEFE8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09A6B0C-63D8-4A84-BDB0-174B8A110FD6}"/>
              </a:ext>
            </a:extLst>
          </p:cNvPr>
          <p:cNvSpPr/>
          <p:nvPr/>
        </p:nvSpPr>
        <p:spPr>
          <a:xfrm>
            <a:off x="1799446" y="2228671"/>
            <a:ext cx="5545108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Palatino Linotype" panose="02040502050505030304" pitchFamily="18" charset="0"/>
              </a:rPr>
              <a:t>Thank you!!!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AC1A04D-4598-4C05-B661-7078DE6DE46A}"/>
              </a:ext>
            </a:extLst>
          </p:cNvPr>
          <p:cNvSpPr/>
          <p:nvPr/>
        </p:nvSpPr>
        <p:spPr>
          <a:xfrm>
            <a:off x="3402450" y="4195548"/>
            <a:ext cx="233910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Palatino Linotype" panose="02040502050505030304" pitchFamily="18" charset="0"/>
              </a:rPr>
              <a:t>Question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3E789B-E453-4BAB-A68A-158F678BD2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48902A-69E0-46E0-B0D9-A1FC96C58258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527EB39-473C-4CFC-B87C-A1E6772DE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C2D7480D-E58D-4EF5-AD2B-78F3DD9AC59E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54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528"/>
    </mc:Choice>
    <mc:Fallback xmlns="">
      <p:transition spd="slow" advTm="85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30E820A-99CF-402E-B6DB-330C2CD7C1AB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5157DCC5-A3E2-4C5F-BB4D-98497368CF5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6064574"/>
      </p:ext>
    </p:extLst>
  </p:cSld>
  <p:clrMapOvr>
    <a:masterClrMapping/>
  </p:clrMapOvr>
  <p:transition advTm="73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22151" y="136524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CA" dirty="0">
                <a:latin typeface="Palatino Linotype" panose="02040502050505030304" pitchFamily="18" charset="0"/>
              </a:rPr>
              <a:t>Introduc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5367" y="1569123"/>
            <a:ext cx="7772400" cy="4572000"/>
          </a:xfrm>
        </p:spPr>
        <p:txBody>
          <a:bodyPr>
            <a:normAutofit/>
          </a:bodyPr>
          <a:lstStyle/>
          <a:p>
            <a:pPr algn="just"/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Sesame (</a:t>
            </a:r>
            <a:r>
              <a:rPr lang="en-US" sz="2400" i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Sesamum indicum</a:t>
            </a:r>
            <a:r>
              <a:rPr lang="en-US" sz="2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Calibri" panose="020F0502020204030204" pitchFamily="34" charset="0"/>
              </a:rPr>
              <a:t> L.) is an oil crop </a:t>
            </a:r>
            <a:r>
              <a:rPr lang="en-US" altLang="en-US" sz="2400" dirty="0">
                <a:latin typeface="Palatino Linotype" panose="02040502050505030304" pitchFamily="18" charset="0"/>
                <a:cs typeface="Arial" panose="020B0604020202020204" pitchFamily="34" charset="0"/>
              </a:rPr>
              <a:t>whose cultivation is distributed all over the world. </a:t>
            </a:r>
            <a:r>
              <a:rPr lang="en-CA" sz="2400" dirty="0">
                <a:latin typeface="Palatino Linotype" panose="02040502050505030304" pitchFamily="18" charset="0"/>
              </a:rPr>
              <a:t>Its use dates since Ancient Egypt where it was used in soothing asthma [1-2].</a:t>
            </a:r>
            <a:endParaRPr lang="en-US" altLang="en-US" sz="2400" dirty="0">
              <a:latin typeface="Palatino Linotype" panose="02040502050505030304" pitchFamily="18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89702" y="5529265"/>
            <a:ext cx="31012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i="1" dirty="0">
                <a:latin typeface="Palatino Linotype" panose="02040502050505030304" pitchFamily="18" charset="0"/>
              </a:rPr>
              <a:t>Sesamum indicum </a:t>
            </a:r>
            <a:r>
              <a:rPr lang="en-CA" sz="2000" b="1" dirty="0">
                <a:latin typeface="Palatino Linotype" panose="02040502050505030304" pitchFamily="18" charset="0"/>
              </a:rPr>
              <a:t>L.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566FD9FE-4DED-4AC5-A51E-86768FADD15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78" t="8443" r="12401" b="17407"/>
          <a:stretch/>
        </p:blipFill>
        <p:spPr bwMode="auto">
          <a:xfrm>
            <a:off x="838200" y="3352800"/>
            <a:ext cx="3260558" cy="2240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2CE53A8-3FD6-4478-8DA6-C4FCD751CF3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8342" y="3657600"/>
            <a:ext cx="3019425" cy="151447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28EC770-A58D-4661-9F70-354BCD2F6957}"/>
              </a:ext>
            </a:extLst>
          </p:cNvPr>
          <p:cNvSpPr txBox="1"/>
          <p:nvPr/>
        </p:nvSpPr>
        <p:spPr>
          <a:xfrm>
            <a:off x="4983879" y="5461674"/>
            <a:ext cx="3858170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CA" sz="1000" dirty="0">
                <a:hlinkClick r:id="rId7"/>
              </a:rPr>
              <a:t>http://ancientomnivore.com/eat-like-an-ancient-egyptian/</a:t>
            </a:r>
            <a:endParaRPr lang="en-CA" sz="1000" dirty="0"/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201920F7-A4EF-44B1-9206-2D4F9D3229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725BE-1BFA-4AE7-B667-3A7D9254F88B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0FBF0427-79EE-4EF5-8772-ED891F48574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092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714"/>
    </mc:Choice>
    <mc:Fallback xmlns="">
      <p:transition spd="slow" advTm="207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B1F22D-49CD-4869-B63D-EBE57A82524A}" type="datetime1">
              <a:rPr lang="fr-FR" smtClean="0">
                <a:latin typeface="Palatino Linotype" panose="02040502050505030304" pitchFamily="18" charset="0"/>
              </a:rPr>
              <a:pPr>
                <a:defRPr/>
              </a:pPr>
              <a:t>23/10/2020</a:t>
            </a:fld>
            <a:endParaRPr lang="en-US" dirty="0">
              <a:latin typeface="Palatino Linotype" panose="0204050205050503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>
                <a:latin typeface="Palatino Linotype" panose="02040502050505030304" pitchFamily="18" charset="0"/>
              </a:rPr>
              <a:pPr>
                <a:defRPr/>
              </a:pPr>
              <a:t>5</a:t>
            </a:fld>
            <a:endParaRPr lang="en-US" dirty="0">
              <a:latin typeface="Palatino Linotype" panose="0204050205050503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176510"/>
              </p:ext>
            </p:extLst>
          </p:nvPr>
        </p:nvGraphicFramePr>
        <p:xfrm>
          <a:off x="1032925" y="2916959"/>
          <a:ext cx="111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3" r:id="rId6" imgW="1116916" imgH="699092" progId="ChemDraw.Document.6.0">
                  <p:embed/>
                </p:oleObj>
              </mc:Choice>
              <mc:Fallback>
                <p:oleObj r:id="rId6" imgW="1116916" imgH="699092" progId="ChemDraw.Document.6.0">
                  <p:embed/>
                  <p:pic>
                    <p:nvPicPr>
                      <p:cNvPr id="0" name="Picture 1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925" y="2916959"/>
                        <a:ext cx="1117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89899"/>
              </p:ext>
            </p:extLst>
          </p:nvPr>
        </p:nvGraphicFramePr>
        <p:xfrm>
          <a:off x="5002759" y="2861287"/>
          <a:ext cx="1274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4" r:id="rId8" imgW="1275395" imgH="517720" progId="ChemDraw.Document.6.0">
                  <p:embed/>
                </p:oleObj>
              </mc:Choice>
              <mc:Fallback>
                <p:oleObj r:id="rId8" imgW="1275395" imgH="517720" progId="ChemDraw.Document.6.0">
                  <p:embed/>
                  <p:pic>
                    <p:nvPicPr>
                      <p:cNvPr id="0" name="Picture 1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759" y="2861287"/>
                        <a:ext cx="12747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4160" y="3868612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i="1" dirty="0">
                <a:latin typeface="Palatino Linotype" panose="02040502050505030304" pitchFamily="18" charset="0"/>
              </a:rPr>
              <a:t>p</a:t>
            </a:r>
            <a:r>
              <a:rPr lang="en-CA" sz="1600" b="1" dirty="0">
                <a:latin typeface="Palatino Linotype" panose="02040502050505030304" pitchFamily="18" charset="0"/>
              </a:rPr>
              <a:t>-hydroxybenzoic aci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77075" y="3856026"/>
            <a:ext cx="1599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Palatino Linotype" panose="02040502050505030304" pitchFamily="18" charset="0"/>
              </a:rPr>
              <a:t>Caffeic aci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40516" y="3886690"/>
            <a:ext cx="1599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Palatino Linotype" panose="02040502050505030304" pitchFamily="18" charset="0"/>
              </a:rPr>
              <a:t>Citric acid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38686"/>
              </p:ext>
            </p:extLst>
          </p:nvPr>
        </p:nvGraphicFramePr>
        <p:xfrm>
          <a:off x="2942810" y="2818519"/>
          <a:ext cx="1433513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5" r:id="rId10" imgW="1433874" imgH="700600" progId="ChemDraw.Document.6.0">
                  <p:embed/>
                </p:oleObj>
              </mc:Choice>
              <mc:Fallback>
                <p:oleObj r:id="rId10" imgW="1433874" imgH="700600" progId="ChemDraw.Document.6.0">
                  <p:embed/>
                  <p:pic>
                    <p:nvPicPr>
                      <p:cNvPr id="0" name="Picture 1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2810" y="2818519"/>
                        <a:ext cx="1433513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555077" y="5978992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Palatino Linotype" panose="02040502050505030304" pitchFamily="18" charset="0"/>
              </a:rPr>
              <a:t>Querceti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65624"/>
              </p:ext>
            </p:extLst>
          </p:nvPr>
        </p:nvGraphicFramePr>
        <p:xfrm>
          <a:off x="6744493" y="2681199"/>
          <a:ext cx="17510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6" name="CS ChemDraw Drawing" r:id="rId12" imgW="1750832" imgH="975109" progId="ChemDraw.Document.6.0">
                  <p:embed/>
                </p:oleObj>
              </mc:Choice>
              <mc:Fallback>
                <p:oleObj name="CS ChemDraw Drawing" r:id="rId12" imgW="1750832" imgH="975109" progId="ChemDraw.Document.6.0">
                  <p:embed/>
                  <p:pic>
                    <p:nvPicPr>
                      <p:cNvPr id="0" name="Picture 15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493" y="2681199"/>
                        <a:ext cx="1751013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781800" y="3848566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>
                <a:latin typeface="Palatino Linotype" panose="02040502050505030304" pitchFamily="18" charset="0"/>
              </a:rPr>
              <a:t>Kaempferol</a:t>
            </a: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647224" y="1479828"/>
            <a:ext cx="7772400" cy="9747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558ED5"/>
                </a:solidFill>
                <a:latin typeface="+mn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/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Reported  Phytoconstituents in </a:t>
            </a:r>
            <a:r>
              <a:rPr lang="en-US" sz="2800" i="1" dirty="0">
                <a:solidFill>
                  <a:schemeClr val="tx1"/>
                </a:solidFill>
                <a:latin typeface="Palatino Linotype" panose="02040502050505030304" pitchFamily="18" charset="0"/>
              </a:rPr>
              <a:t>S. indicum</a:t>
            </a:r>
            <a:r>
              <a:rPr lang="en-US" sz="2800" dirty="0">
                <a:solidFill>
                  <a:schemeClr val="tx1"/>
                </a:solidFill>
                <a:latin typeface="Palatino Linotype" panose="02040502050505030304" pitchFamily="18" charset="0"/>
              </a:rPr>
              <a:t> (Selection) </a:t>
            </a:r>
            <a:endParaRPr lang="en-CA" sz="2800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9F978F7-5614-4D55-9DE6-410386BB4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524509"/>
              </p:ext>
            </p:extLst>
          </p:nvPr>
        </p:nvGraphicFramePr>
        <p:xfrm>
          <a:off x="1810156" y="4484285"/>
          <a:ext cx="1751013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7" name="CS ChemDraw Drawing" r:id="rId14" imgW="1750832" imgH="1157989" progId="ChemDraw.Document.6.0">
                  <p:embed/>
                </p:oleObj>
              </mc:Choice>
              <mc:Fallback>
                <p:oleObj name="CS ChemDraw Drawing" r:id="rId14" imgW="1750832" imgH="1157989" progId="ChemDraw.Document.6.0">
                  <p:embed/>
                  <p:pic>
                    <p:nvPicPr>
                      <p:cNvPr id="0" name="Picture 15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156" y="4484285"/>
                        <a:ext cx="1751013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itle 1">
            <a:extLst>
              <a:ext uri="{FF2B5EF4-FFF2-40B4-BE49-F238E27FC236}">
                <a16:creationId xmlns:a16="http://schemas.microsoft.com/office/drawing/2014/main" id="{50E4A962-B964-4736-A9DC-984920DC37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22151" y="136524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CA" dirty="0">
                <a:latin typeface="Palatino Linotype" panose="02040502050505030304" pitchFamily="18" charset="0"/>
              </a:rPr>
              <a:t>Introducti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3DFA55-04FC-44AD-863E-600780691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44296"/>
              </p:ext>
            </p:extLst>
          </p:nvPr>
        </p:nvGraphicFramePr>
        <p:xfrm>
          <a:off x="3892385" y="4372654"/>
          <a:ext cx="3943350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8" name="CS ChemDraw Drawing" r:id="rId16" imgW="3943816" imgH="1802405" progId="ChemDraw.Document.6.0">
                  <p:embed/>
                </p:oleObj>
              </mc:Choice>
              <mc:Fallback>
                <p:oleObj name="CS ChemDraw Drawing" r:id="rId16" imgW="3943816" imgH="18024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92385" y="4372654"/>
                        <a:ext cx="3943350" cy="180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9E072F96-841F-42C7-A4C9-0F5331284D79}"/>
              </a:ext>
            </a:extLst>
          </p:cNvPr>
          <p:cNvSpPr txBox="1"/>
          <p:nvPr/>
        </p:nvSpPr>
        <p:spPr>
          <a:xfrm>
            <a:off x="4840515" y="6183264"/>
            <a:ext cx="29952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="1" dirty="0" err="1">
                <a:latin typeface="Palatino Linotype" panose="02040502050505030304" pitchFamily="18" charset="0"/>
              </a:rPr>
              <a:t>Pinoresinol</a:t>
            </a:r>
            <a:r>
              <a:rPr lang="en-CA" sz="1600" b="1" dirty="0">
                <a:latin typeface="Palatino Linotype" panose="02040502050505030304" pitchFamily="18" charset="0"/>
              </a:rPr>
              <a:t> </a:t>
            </a:r>
            <a:r>
              <a:rPr lang="en-CA" sz="1600" b="1" dirty="0" err="1">
                <a:latin typeface="Palatino Linotype" panose="02040502050505030304" pitchFamily="18" charset="0"/>
              </a:rPr>
              <a:t>diglucoside</a:t>
            </a:r>
            <a:endParaRPr lang="en-CA" sz="1600" b="1" dirty="0">
              <a:latin typeface="Palatino Linotype" panose="02040502050505030304" pitchFamily="18" charset="0"/>
            </a:endParaRPr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BE29C759-B1EC-4BE5-A206-07B8AEE34EB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175"/>
    </mc:Choice>
    <mc:Fallback>
      <p:transition spd="slow" advTm="231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176C0673-0700-417E-8C4C-31EF5A6F1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-5931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CA" dirty="0">
                <a:latin typeface="Palatino Linotype" panose="02040502050505030304" pitchFamily="18" charset="0"/>
              </a:rPr>
              <a:t>Introd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AA628A-4077-4AD7-8EE4-92F300D93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86600" y="5785707"/>
            <a:ext cx="1600200" cy="3864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latin typeface="Palatino Linotype" panose="02040502050505030304" pitchFamily="18" charset="0"/>
              </a:rPr>
              <a:t>[3]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A49AE42F-5671-43EC-B0F8-E53994DEC73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3213258"/>
              </p:ext>
            </p:extLst>
          </p:nvPr>
        </p:nvGraphicFramePr>
        <p:xfrm>
          <a:off x="-228600" y="1752600"/>
          <a:ext cx="9220200" cy="495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7" name="Title 1">
            <a:extLst>
              <a:ext uri="{FF2B5EF4-FFF2-40B4-BE49-F238E27FC236}">
                <a16:creationId xmlns:a16="http://schemas.microsoft.com/office/drawing/2014/main" id="{51703734-2E95-41B6-8AF0-D232B67DB855}"/>
              </a:ext>
            </a:extLst>
          </p:cNvPr>
          <p:cNvSpPr txBox="1">
            <a:spLocks/>
          </p:cNvSpPr>
          <p:nvPr/>
        </p:nvSpPr>
        <p:spPr bwMode="auto">
          <a:xfrm>
            <a:off x="914400" y="1077349"/>
            <a:ext cx="7772400" cy="58257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9144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b="1" kern="1200">
                <a:solidFill>
                  <a:srgbClr val="558ED5"/>
                </a:solidFill>
                <a:latin typeface="+mn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/>
            <a:r>
              <a:rPr lang="en-US" sz="2400" dirty="0">
                <a:solidFill>
                  <a:schemeClr val="tx1"/>
                </a:solidFill>
                <a:latin typeface="Palatino Linotype" panose="02040502050505030304" pitchFamily="18" charset="0"/>
              </a:rPr>
              <a:t>Reported  biological activities in </a:t>
            </a:r>
            <a:r>
              <a:rPr lang="en-US" sz="2400" i="1" dirty="0">
                <a:solidFill>
                  <a:schemeClr val="tx1"/>
                </a:solidFill>
                <a:latin typeface="Palatino Linotype" panose="02040502050505030304" pitchFamily="18" charset="0"/>
              </a:rPr>
              <a:t>S. indicum</a:t>
            </a:r>
            <a:r>
              <a:rPr lang="en-US" sz="2400" dirty="0">
                <a:solidFill>
                  <a:schemeClr val="tx1"/>
                </a:solidFill>
                <a:latin typeface="Palatino Linotype" panose="02040502050505030304" pitchFamily="18" charset="0"/>
              </a:rPr>
              <a:t> (Selection) </a:t>
            </a:r>
            <a:endParaRPr lang="en-CA" sz="2400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0176EF5-A2CA-4AA4-A63E-9544D62745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3DEEBF-7906-4277-A26C-3C899D65E2E9}" type="datetime1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23/10/2020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6CDA88-6D59-4B78-BEB2-889947710E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2AB22-29C1-4818-99CD-DEBA2BE90275}" type="slidenum">
              <a:rPr lang="fr-FR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fr-F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0314F5D4-D4C5-4B62-9312-DB84826C801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7941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676"/>
    </mc:Choice>
    <mc:Fallback xmlns="">
      <p:transition spd="slow" advTm="196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graphicEl>
                                              <a:dgm id="{C6EBCF0F-EDA0-4104-9CA1-1856FCF649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graphicEl>
                                              <a:dgm id="{BF8D7C3C-71DB-478C-86DB-AEE68A936BA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graphicEl>
                                              <a:dgm id="{F59A85DF-721D-4EB6-8CCB-489A0861DCE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graphicEl>
                                              <a:dgm id="{0296AFBF-5335-4F88-B6B0-E2077BAEA85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graphicEl>
                                              <a:dgm id="{85601E5E-4D97-4D09-AF82-DA19F6E2C7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graphicEl>
                                              <a:dgm id="{36FE47D3-0B82-41B8-97B2-EF852D424F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graphicEl>
                                              <a:dgm id="{F29A4237-5D99-4DA2-80FF-6CA9C894515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>
                                            <p:graphicEl>
                                              <a:dgm id="{D9B5F697-0828-4331-BB60-C7CA5105271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">
                                            <p:graphicEl>
                                              <a:dgm id="{6C3655E7-179E-442B-974F-A8B6AB10B7F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">
                                            <p:graphicEl>
                                              <a:dgm id="{5AF71B7F-54E5-4B2F-B83E-46F435D972A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>
                                            <p:graphicEl>
                                              <a:dgm id="{A57A85F5-3890-456A-903B-FCE80146F4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32105360-9B55-4EF3-9992-5C905C77D3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>
                                            <p:graphicEl>
                                              <a:dgm id="{32105360-9B55-4EF3-9992-5C905C77D3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>
                                            <p:graphicEl>
                                              <a:dgm id="{32105360-9B55-4EF3-9992-5C905C77D3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>
                                            <p:graphicEl>
                                              <a:dgm id="{32105360-9B55-4EF3-9992-5C905C77D3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C00B9744-94D4-4AAA-8E12-3B2E58AEEB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">
                                            <p:graphicEl>
                                              <a:dgm id="{C00B9744-94D4-4AAA-8E12-3B2E58AEEB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">
                                            <p:graphicEl>
                                              <a:dgm id="{C00B9744-94D4-4AAA-8E12-3B2E58AEEB6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">
                                            <p:graphicEl>
                                              <a:dgm id="{C00B9744-94D4-4AAA-8E12-3B2E58AEEB6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46FF45DE-1ED2-4F44-8371-EC129B1EE0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">
                                            <p:graphicEl>
                                              <a:dgm id="{46FF45DE-1ED2-4F44-8371-EC129B1EE0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">
                                            <p:graphicEl>
                                              <a:dgm id="{46FF45DE-1ED2-4F44-8371-EC129B1EE06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>
                                            <p:graphicEl>
                                              <a:dgm id="{46FF45DE-1ED2-4F44-8371-EC129B1EE06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169EE0C-7ED3-4BCB-B6E5-4019CAEC15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">
                                            <p:graphicEl>
                                              <a:dgm id="{5169EE0C-7ED3-4BCB-B6E5-4019CAEC15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">
                                            <p:graphicEl>
                                              <a:dgm id="{5169EE0C-7ED3-4BCB-B6E5-4019CAEC150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">
                                            <p:graphicEl>
                                              <a:dgm id="{5169EE0C-7ED3-4BCB-B6E5-4019CAEC150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Graphic spid="6" grpId="0" uiExpand="1">
        <p:bldSub>
          <a:bldDgm bld="one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EA33CA-8A70-4365-84CB-95E18F3DAA24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745F398B-3924-4CA9-A18C-6FA42787429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71542188"/>
      </p:ext>
    </p:extLst>
  </p:cSld>
  <p:clrMapOvr>
    <a:masterClrMapping/>
  </p:clrMapOvr>
  <p:transition advTm="6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225425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>
                <a:solidFill>
                  <a:schemeClr val="lt1"/>
                </a:solidFill>
                <a:latin typeface="Palatino Linotype" panose="02040502050505030304" pitchFamily="18" charset="0"/>
                <a:ea typeface="+mn-ea"/>
                <a:cs typeface="+mn-cs"/>
              </a:rPr>
              <a:t>Aim of Work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F263DE-E5D3-49E4-ACCD-DF4A771FD21A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9590E3-28B8-4AD2-A836-961B6BB87E2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9D10D299-3AD1-4898-9F32-87C2875DCF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73234062"/>
              </p:ext>
            </p:extLst>
          </p:nvPr>
        </p:nvGraphicFramePr>
        <p:xfrm>
          <a:off x="1511968" y="16764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3" name="Audio 2">
            <a:hlinkClick r:id="" action="ppaction://media"/>
            <a:extLst>
              <a:ext uri="{FF2B5EF4-FFF2-40B4-BE49-F238E27FC236}">
                <a16:creationId xmlns:a16="http://schemas.microsoft.com/office/drawing/2014/main" id="{21BA4F02-102F-4F66-A5BC-0EBB7995290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31"/>
    </mc:Choice>
    <mc:Fallback xmlns="">
      <p:transition spd="slow" advTm="160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5486400" cy="1143000"/>
          </a:xfr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/>
          <a:lstStyle/>
          <a:p>
            <a:r>
              <a:rPr lang="en-US" b="1" dirty="0">
                <a:latin typeface="Palatino Linotype" panose="02040502050505030304" pitchFamily="18" charset="0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5116" y="1235076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Introduction 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Aim of  work</a:t>
            </a:r>
          </a:p>
          <a:p>
            <a:r>
              <a:rPr lang="en-CA" sz="2400" b="1" dirty="0">
                <a:latin typeface="Palatino Linotype" panose="02040502050505030304" pitchFamily="18" charset="0"/>
              </a:rPr>
              <a:t>Materials and methods</a:t>
            </a:r>
          </a:p>
          <a:p>
            <a:pPr lvl="1"/>
            <a:r>
              <a:rPr lang="en-CA" sz="2000" dirty="0">
                <a:latin typeface="Palatino Linotype" panose="02040502050505030304" pitchFamily="18" charset="0"/>
              </a:rPr>
              <a:t>Recovery of the oil phenolic-rich fraction from SG32 seeds</a:t>
            </a:r>
          </a:p>
          <a:p>
            <a:pPr lvl="1"/>
            <a:r>
              <a:rPr lang="en-US" sz="2000" dirty="0">
                <a:latin typeface="Palatino Linotype" panose="02040502050505030304" pitchFamily="18" charset="0"/>
              </a:rPr>
              <a:t>Untargeted Metabolic Profiling of the phenolic fraction  SG32 oil by RP-HPLC-DAD-QTOF-MS and MS/MS</a:t>
            </a:r>
            <a:endParaRPr lang="en-CA" sz="2000" dirty="0">
              <a:latin typeface="Palatino Linotype" panose="02040502050505030304" pitchFamily="18" charset="0"/>
            </a:endParaRPr>
          </a:p>
          <a:p>
            <a:pPr marL="223838" lvl="1" indent="-223838">
              <a:buFont typeface="Arial" panose="020B0604020202020204" pitchFamily="34" charset="0"/>
              <a:buChar char="•"/>
            </a:pPr>
            <a:r>
              <a:rPr lang="en-CA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sults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P-HPLC-DAD-QTOF-MS and MS/MS Characterization of SG32 oil</a:t>
            </a:r>
          </a:p>
          <a:p>
            <a:pPr marL="690563" lvl="3" indent="-288925">
              <a:spcBef>
                <a:spcPts val="575"/>
              </a:spcBef>
              <a:tabLst>
                <a:tab pos="690563" algn="l"/>
              </a:tabLst>
            </a:pPr>
            <a:r>
              <a:rPr lang="en-US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mparison </a:t>
            </a:r>
            <a:r>
              <a:rPr lang="en-US" sz="1800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between SG32 Oil and Cake</a:t>
            </a:r>
            <a:endParaRPr lang="en-CA" sz="1800" dirty="0">
              <a:solidFill>
                <a:schemeClr val="bg1">
                  <a:lumMod val="75000"/>
                </a:schemeClr>
              </a:solidFill>
              <a:latin typeface="Palatino Linotype" panose="02040502050505030304" pitchFamily="18" charset="0"/>
            </a:endParaRP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Conclusion</a:t>
            </a:r>
          </a:p>
          <a:p>
            <a:pPr algn="just"/>
            <a:r>
              <a:rPr lang="en-US" sz="2400" b="1" dirty="0">
                <a:solidFill>
                  <a:schemeClr val="bg1">
                    <a:lumMod val="75000"/>
                  </a:schemeClr>
                </a:solidFill>
                <a:latin typeface="Palatino Linotype" panose="02040502050505030304" pitchFamily="18" charset="0"/>
              </a:rPr>
              <a:t>References 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72604A2-6F85-43DA-88D6-DCE327507BA2}" type="datetime1">
              <a:rPr lang="fr-FR" smtClean="0"/>
              <a:pPr>
                <a:defRPr/>
              </a:pPr>
              <a:t>23/10/2020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21E413-553C-4D35-9827-893AEF337012}" type="slidenum">
              <a:rPr lang="en-US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Audio 4">
            <a:hlinkClick r:id="" action="ppaction://media"/>
            <a:extLst>
              <a:ext uri="{FF2B5EF4-FFF2-40B4-BE49-F238E27FC236}">
                <a16:creationId xmlns:a16="http://schemas.microsoft.com/office/drawing/2014/main" id="{E2B6BCBC-5746-4054-9697-841E568716D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23232055"/>
      </p:ext>
    </p:extLst>
  </p:cSld>
  <p:clrMapOvr>
    <a:masterClrMapping/>
  </p:clrMapOvr>
  <p:transition advTm="123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|0.8|1.5|1.3|0.9|0.8|1.8|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4.2|6.9|0.8|0.8|2.6|4.2|5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|1.1|2|1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2.7|4.9|2|3|1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5|14.3"/>
</p:tagLst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74</TotalTime>
  <Words>920</Words>
  <Application>Microsoft Office PowerPoint</Application>
  <PresentationFormat>On-screen Show (4:3)</PresentationFormat>
  <Paragraphs>230</Paragraphs>
  <Slides>22</Slides>
  <Notes>19</Notes>
  <HiddenSlides>0</HiddenSlides>
  <MMClips>2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Palatino Linotype</vt:lpstr>
      <vt:lpstr>Perpetua</vt:lpstr>
      <vt:lpstr>Times New Roman</vt:lpstr>
      <vt:lpstr>Thème Office</vt:lpstr>
      <vt:lpstr>CS ChemDraw Drawing</vt:lpstr>
      <vt:lpstr>Document</vt:lpstr>
      <vt:lpstr>“Profiling of the oil of the Egyptian cultivar of sesame ‘Giza 32’ using LC-MS-based untargeted metabolomics”</vt:lpstr>
      <vt:lpstr>Outline</vt:lpstr>
      <vt:lpstr>Outline</vt:lpstr>
      <vt:lpstr>Introduction</vt:lpstr>
      <vt:lpstr>Introduction</vt:lpstr>
      <vt:lpstr>Introduction</vt:lpstr>
      <vt:lpstr>Outline</vt:lpstr>
      <vt:lpstr>Aim of Work</vt:lpstr>
      <vt:lpstr>Outline</vt:lpstr>
      <vt:lpstr>PowerPoint Presentation</vt:lpstr>
      <vt:lpstr>Material and methods</vt:lpstr>
      <vt:lpstr>Outline</vt:lpstr>
      <vt:lpstr>Results and discuusion</vt:lpstr>
      <vt:lpstr>PowerPoint Presentation</vt:lpstr>
      <vt:lpstr>The Global Number of Characterized Compounds from SG 32 Oil</vt:lpstr>
      <vt:lpstr>PowerPoint Presentation</vt:lpstr>
      <vt:lpstr>Results and discuusion</vt:lpstr>
      <vt:lpstr>Outline</vt:lpstr>
      <vt:lpstr>Conclusion</vt:lpstr>
      <vt:lpstr>Outline</vt:lpstr>
      <vt:lpstr>References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ase-Locked Loop for High Speed Serial Data Links</dc:title>
  <dc:creator>Rania</dc:creator>
  <cp:lastModifiedBy>Reham Hassan Mekky</cp:lastModifiedBy>
  <cp:revision>1497</cp:revision>
  <cp:lastPrinted>2016-01-02T19:23:09Z</cp:lastPrinted>
  <dcterms:created xsi:type="dcterms:W3CDTF">2006-08-16T00:00:00Z</dcterms:created>
  <dcterms:modified xsi:type="dcterms:W3CDTF">2020-10-23T10:15:24Z</dcterms:modified>
</cp:coreProperties>
</file>